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5791"/>
        <w:gridCol w:w="5281"/>
      </w:tblGrid>
      <w:tr w:rsidR="008B51D7" w14:paraId="0998D345" w14:textId="77777777" w:rsidTr="00241AF5">
        <w:tc>
          <w:tcPr>
            <w:tcW w:w="5791" w:type="dxa"/>
            <w:tcBorders>
              <w:top w:val="nil"/>
              <w:left w:val="nil"/>
              <w:bottom w:val="nil"/>
              <w:right w:val="nil"/>
            </w:tcBorders>
          </w:tcPr>
          <w:p w14:paraId="21260347" w14:textId="77777777" w:rsidR="008B51D7" w:rsidRDefault="008B51D7" w:rsidP="008D7DA9">
            <w:pPr>
              <w:jc w:val="center"/>
              <w:rPr>
                <w:b/>
              </w:rPr>
            </w:pPr>
            <w:r>
              <w:rPr>
                <w:b/>
              </w:rPr>
              <w:t>TRƯỜNG THPT NGÔ GIA TỰ</w:t>
            </w:r>
          </w:p>
          <w:p w14:paraId="4A587EAD" w14:textId="77777777" w:rsidR="008B51D7" w:rsidRDefault="008B51D7" w:rsidP="008D7DA9">
            <w:pPr>
              <w:jc w:val="center"/>
              <w:rPr>
                <w:b/>
              </w:rPr>
            </w:pPr>
            <w:r>
              <w:rPr>
                <w:b/>
              </w:rPr>
              <w:t>TỔ : TOÁN</w:t>
            </w:r>
          </w:p>
        </w:tc>
        <w:tc>
          <w:tcPr>
            <w:tcW w:w="5281" w:type="dxa"/>
            <w:tcBorders>
              <w:top w:val="nil"/>
              <w:left w:val="nil"/>
              <w:bottom w:val="nil"/>
              <w:right w:val="nil"/>
            </w:tcBorders>
          </w:tcPr>
          <w:p w14:paraId="4000A26B" w14:textId="77777777" w:rsidR="008B51D7" w:rsidRDefault="008B51D7" w:rsidP="008D7DA9">
            <w:pPr>
              <w:jc w:val="center"/>
              <w:rPr>
                <w:b/>
              </w:rPr>
            </w:pPr>
            <w:r w:rsidRPr="0017316E">
              <w:rPr>
                <w:b/>
              </w:rPr>
              <w:t xml:space="preserve">MA TRẬN KIỂM TRA GIỮA KÌ I </w:t>
            </w:r>
          </w:p>
          <w:p w14:paraId="7363A81A" w14:textId="77777777" w:rsidR="008B51D7" w:rsidRDefault="008B51D7" w:rsidP="008D7DA9">
            <w:pPr>
              <w:jc w:val="center"/>
              <w:rPr>
                <w:b/>
              </w:rPr>
            </w:pPr>
            <w:r>
              <w:rPr>
                <w:b/>
              </w:rPr>
              <w:t>NĂM HỌC: 2020 – 2021</w:t>
            </w:r>
          </w:p>
          <w:p w14:paraId="0DDE95F7" w14:textId="77777777" w:rsidR="008B51D7" w:rsidRDefault="008B51D7" w:rsidP="00241AF5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MÔN: TOÁN KHỐI 1</w:t>
            </w:r>
            <w:r>
              <w:rPr>
                <w:b/>
                <w:lang w:val="en-US"/>
              </w:rPr>
              <w:t>0</w:t>
            </w:r>
          </w:p>
          <w:p w14:paraId="2F2BD104" w14:textId="77777777" w:rsidR="00241AF5" w:rsidRDefault="00241AF5" w:rsidP="00241AF5">
            <w:pPr>
              <w:jc w:val="center"/>
              <w:rPr>
                <w:b/>
                <w:lang w:val="en-US"/>
              </w:rPr>
            </w:pPr>
          </w:p>
          <w:p w14:paraId="759C55E9" w14:textId="7C5617DE" w:rsidR="00241AF5" w:rsidRPr="00241AF5" w:rsidRDefault="00241AF5" w:rsidP="00241AF5">
            <w:pPr>
              <w:jc w:val="center"/>
              <w:rPr>
                <w:b/>
                <w:lang w:val="en-US"/>
              </w:rPr>
            </w:pPr>
          </w:p>
        </w:tc>
      </w:tr>
    </w:tbl>
    <w:p w14:paraId="3C03B9FC" w14:textId="77777777" w:rsidR="00241AF5" w:rsidRDefault="00241AF5" w:rsidP="00241AF5">
      <w:pPr>
        <w:ind w:left="2880" w:firstLine="720"/>
        <w:rPr>
          <w:b/>
          <w:lang w:val="en-US"/>
        </w:rPr>
      </w:pPr>
      <w:r>
        <w:rPr>
          <w:b/>
        </w:rPr>
        <w:t>MA TRẬN ĐỀ KIỂM TRA</w:t>
      </w:r>
    </w:p>
    <w:p w14:paraId="7602C92B" w14:textId="1221884A" w:rsidR="00241AF5" w:rsidRDefault="00241AF5" w:rsidP="00241AF5">
      <w:pPr>
        <w:ind w:left="2880" w:firstLine="720"/>
        <w:rPr>
          <w:b/>
          <w:lang w:val="en-US"/>
        </w:rPr>
      </w:pPr>
      <w:proofErr w:type="spellStart"/>
      <w:r>
        <w:rPr>
          <w:b/>
          <w:lang w:val="en-US"/>
        </w:rPr>
        <w:t>Trắc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nghiệm</w:t>
      </w:r>
      <w:proofErr w:type="spellEnd"/>
      <w:r>
        <w:rPr>
          <w:b/>
          <w:lang w:val="en-US"/>
        </w:rPr>
        <w:t xml:space="preserve"> 40% + </w:t>
      </w:r>
      <w:proofErr w:type="spellStart"/>
      <w:r>
        <w:rPr>
          <w:b/>
          <w:lang w:val="en-US"/>
        </w:rPr>
        <w:t>Tự</w:t>
      </w:r>
      <w:proofErr w:type="spellEnd"/>
      <w:r>
        <w:rPr>
          <w:b/>
          <w:lang w:val="en-US"/>
        </w:rPr>
        <w:t xml:space="preserve"> </w:t>
      </w:r>
      <w:proofErr w:type="spellStart"/>
      <w:r>
        <w:rPr>
          <w:b/>
          <w:lang w:val="en-US"/>
        </w:rPr>
        <w:t>luận</w:t>
      </w:r>
      <w:proofErr w:type="spellEnd"/>
      <w:r>
        <w:rPr>
          <w:b/>
          <w:lang w:val="en-US"/>
        </w:rPr>
        <w:t xml:space="preserve"> 60%</w:t>
      </w:r>
    </w:p>
    <w:p w14:paraId="0CED995F" w14:textId="77777777" w:rsidR="00241AF5" w:rsidRPr="00241AF5" w:rsidRDefault="00241AF5" w:rsidP="00241AF5">
      <w:pPr>
        <w:ind w:left="2880" w:firstLine="720"/>
        <w:rPr>
          <w:b/>
          <w:lang w:val="en-US"/>
        </w:rPr>
      </w:pPr>
      <w:bookmarkStart w:id="0" w:name="_GoBack"/>
      <w:bookmarkEnd w:id="0"/>
    </w:p>
    <w:tbl>
      <w:tblPr>
        <w:tblW w:w="1097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45"/>
        <w:gridCol w:w="1769"/>
        <w:gridCol w:w="283"/>
        <w:gridCol w:w="284"/>
        <w:gridCol w:w="1894"/>
        <w:gridCol w:w="799"/>
        <w:gridCol w:w="2081"/>
        <w:gridCol w:w="540"/>
        <w:gridCol w:w="1080"/>
        <w:gridCol w:w="900"/>
      </w:tblGrid>
      <w:tr w:rsidR="006D7F13" w:rsidRPr="006D7F13" w14:paraId="4E0108CB" w14:textId="77777777" w:rsidTr="00A113DD">
        <w:trPr>
          <w:trHeight w:val="376"/>
          <w:jc w:val="center"/>
        </w:trPr>
        <w:tc>
          <w:tcPr>
            <w:tcW w:w="1345" w:type="dxa"/>
            <w:vMerge w:val="restart"/>
            <w:tcBorders>
              <w:tl2br w:val="single" w:sz="4" w:space="0" w:color="auto"/>
            </w:tcBorders>
            <w:vAlign w:val="center"/>
          </w:tcPr>
          <w:p w14:paraId="3D51C24F" w14:textId="77777777" w:rsidR="003B0D83" w:rsidRPr="006D7F13" w:rsidRDefault="003B0D83" w:rsidP="00C933EB">
            <w:pPr>
              <w:spacing w:line="276" w:lineRule="auto"/>
              <w:jc w:val="right"/>
              <w:rPr>
                <w:rFonts w:eastAsia="TimesNewRomanPS-BoldMT"/>
                <w:b/>
                <w:color w:val="000000" w:themeColor="text1"/>
                <w:spacing w:val="-8"/>
                <w:sz w:val="26"/>
                <w:szCs w:val="26"/>
              </w:rPr>
            </w:pPr>
            <w:r w:rsidRPr="006D7F13">
              <w:rPr>
                <w:color w:val="000000" w:themeColor="text1"/>
                <w:sz w:val="26"/>
                <w:szCs w:val="26"/>
              </w:rPr>
              <w:br w:type="page"/>
            </w:r>
            <w:r w:rsidRPr="006D7F13">
              <w:rPr>
                <w:rFonts w:eastAsia="TimesNewRomanPS-BoldMT"/>
                <w:b/>
                <w:color w:val="000000" w:themeColor="text1"/>
                <w:spacing w:val="-8"/>
                <w:sz w:val="26"/>
                <w:szCs w:val="26"/>
              </w:rPr>
              <w:t>Cấp độ</w:t>
            </w:r>
          </w:p>
          <w:p w14:paraId="049815DD" w14:textId="77777777" w:rsidR="003B0D83" w:rsidRPr="006D7F13" w:rsidRDefault="003B0D83" w:rsidP="00C933EB">
            <w:pPr>
              <w:spacing w:line="276" w:lineRule="auto"/>
              <w:jc w:val="right"/>
              <w:rPr>
                <w:rFonts w:eastAsia="TimesNewRomanPS-BoldMT"/>
                <w:b/>
                <w:color w:val="000000" w:themeColor="text1"/>
                <w:spacing w:val="-8"/>
                <w:sz w:val="26"/>
                <w:szCs w:val="26"/>
              </w:rPr>
            </w:pPr>
          </w:p>
          <w:p w14:paraId="598B657F" w14:textId="77777777" w:rsidR="003B0D83" w:rsidRPr="006D7F13" w:rsidRDefault="003B0D83" w:rsidP="00C933EB">
            <w:pPr>
              <w:spacing w:line="276" w:lineRule="auto"/>
              <w:jc w:val="right"/>
              <w:rPr>
                <w:rFonts w:eastAsia="TimesNewRomanPS-BoldMT"/>
                <w:b/>
                <w:color w:val="000000" w:themeColor="text1"/>
                <w:spacing w:val="-8"/>
                <w:sz w:val="26"/>
                <w:szCs w:val="26"/>
              </w:rPr>
            </w:pPr>
          </w:p>
          <w:p w14:paraId="53C1AB67" w14:textId="77777777" w:rsidR="003B0D83" w:rsidRPr="006D7F13" w:rsidRDefault="003B0D83" w:rsidP="00C933EB">
            <w:pPr>
              <w:spacing w:line="276" w:lineRule="auto"/>
              <w:jc w:val="right"/>
              <w:rPr>
                <w:rFonts w:eastAsia="TimesNewRomanPS-BoldMT"/>
                <w:b/>
                <w:color w:val="000000" w:themeColor="text1"/>
                <w:spacing w:val="-8"/>
                <w:sz w:val="26"/>
                <w:szCs w:val="26"/>
              </w:rPr>
            </w:pPr>
            <w:r w:rsidRPr="006D7F13">
              <w:rPr>
                <w:rFonts w:eastAsia="TimesNewRomanPS-BoldMT"/>
                <w:b/>
                <w:color w:val="000000" w:themeColor="text1"/>
                <w:spacing w:val="-8"/>
                <w:sz w:val="26"/>
                <w:szCs w:val="26"/>
              </w:rPr>
              <w:t xml:space="preserve">     </w:t>
            </w:r>
          </w:p>
          <w:p w14:paraId="47D96855" w14:textId="77777777" w:rsidR="003B0D83" w:rsidRPr="006D7F13" w:rsidRDefault="003B0D83" w:rsidP="00C933EB">
            <w:pPr>
              <w:spacing w:line="276" w:lineRule="auto"/>
              <w:rPr>
                <w:rFonts w:eastAsia="TimesNewRomanPS-BoldMT"/>
                <w:b/>
                <w:color w:val="000000" w:themeColor="text1"/>
                <w:spacing w:val="-8"/>
                <w:sz w:val="26"/>
                <w:szCs w:val="26"/>
              </w:rPr>
            </w:pPr>
            <w:r w:rsidRPr="006D7F13">
              <w:rPr>
                <w:rFonts w:eastAsia="TimesNewRomanPS-BoldMT"/>
                <w:b/>
                <w:color w:val="000000" w:themeColor="text1"/>
                <w:spacing w:val="-8"/>
                <w:sz w:val="26"/>
                <w:szCs w:val="26"/>
              </w:rPr>
              <w:t xml:space="preserve">Chủ đề </w:t>
            </w:r>
          </w:p>
        </w:tc>
        <w:tc>
          <w:tcPr>
            <w:tcW w:w="2052" w:type="dxa"/>
            <w:gridSpan w:val="2"/>
            <w:vMerge w:val="restart"/>
            <w:vAlign w:val="center"/>
          </w:tcPr>
          <w:p w14:paraId="7A845D84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Nhận biết</w:t>
            </w:r>
          </w:p>
        </w:tc>
        <w:tc>
          <w:tcPr>
            <w:tcW w:w="2178" w:type="dxa"/>
            <w:gridSpan w:val="2"/>
            <w:vMerge w:val="restart"/>
            <w:vAlign w:val="center"/>
          </w:tcPr>
          <w:p w14:paraId="43048C96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Thông hiểu</w:t>
            </w:r>
          </w:p>
        </w:tc>
        <w:tc>
          <w:tcPr>
            <w:tcW w:w="4500" w:type="dxa"/>
            <w:gridSpan w:val="4"/>
            <w:vAlign w:val="center"/>
          </w:tcPr>
          <w:p w14:paraId="2092253E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Vận dụng</w:t>
            </w:r>
          </w:p>
        </w:tc>
        <w:tc>
          <w:tcPr>
            <w:tcW w:w="900" w:type="dxa"/>
            <w:vMerge w:val="restart"/>
            <w:vAlign w:val="center"/>
          </w:tcPr>
          <w:p w14:paraId="21AB91B1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color w:val="000000" w:themeColor="text1"/>
                <w:sz w:val="26"/>
                <w:szCs w:val="26"/>
              </w:rPr>
              <w:t>Cộng</w:t>
            </w:r>
          </w:p>
        </w:tc>
      </w:tr>
      <w:tr w:rsidR="006D7F13" w:rsidRPr="006D7F13" w14:paraId="55CD99B5" w14:textId="77777777" w:rsidTr="00A113DD">
        <w:trPr>
          <w:trHeight w:val="432"/>
          <w:jc w:val="center"/>
        </w:trPr>
        <w:tc>
          <w:tcPr>
            <w:tcW w:w="1345" w:type="dxa"/>
            <w:vMerge/>
            <w:vAlign w:val="center"/>
          </w:tcPr>
          <w:p w14:paraId="18BB3741" w14:textId="77777777" w:rsidR="003B0D83" w:rsidRPr="006D7F13" w:rsidRDefault="003B0D83" w:rsidP="00C933EB">
            <w:pPr>
              <w:spacing w:line="276" w:lineRule="auto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52" w:type="dxa"/>
            <w:gridSpan w:val="2"/>
            <w:vMerge/>
            <w:vAlign w:val="center"/>
          </w:tcPr>
          <w:p w14:paraId="6143747B" w14:textId="77777777" w:rsidR="003B0D83" w:rsidRPr="006D7F13" w:rsidRDefault="003B0D83" w:rsidP="00C933EB">
            <w:pPr>
              <w:spacing w:line="276" w:lineRule="auto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178" w:type="dxa"/>
            <w:gridSpan w:val="2"/>
            <w:vMerge/>
            <w:vAlign w:val="center"/>
          </w:tcPr>
          <w:p w14:paraId="73D8718A" w14:textId="77777777" w:rsidR="003B0D83" w:rsidRPr="006D7F13" w:rsidRDefault="003B0D83" w:rsidP="00C933EB">
            <w:pPr>
              <w:spacing w:line="276" w:lineRule="auto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80" w:type="dxa"/>
            <w:gridSpan w:val="2"/>
            <w:vAlign w:val="center"/>
          </w:tcPr>
          <w:p w14:paraId="5188B9B0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 xml:space="preserve"> Cấp độ thấp</w:t>
            </w:r>
          </w:p>
        </w:tc>
        <w:tc>
          <w:tcPr>
            <w:tcW w:w="1620" w:type="dxa"/>
            <w:gridSpan w:val="2"/>
            <w:vAlign w:val="center"/>
          </w:tcPr>
          <w:p w14:paraId="054866D7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pacing w:val="-6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Cấp độ cao</w:t>
            </w:r>
          </w:p>
        </w:tc>
        <w:tc>
          <w:tcPr>
            <w:tcW w:w="900" w:type="dxa"/>
            <w:vMerge/>
            <w:vAlign w:val="center"/>
          </w:tcPr>
          <w:p w14:paraId="459DE7AC" w14:textId="77777777" w:rsidR="003B0D83" w:rsidRPr="006D7F13" w:rsidRDefault="003B0D83" w:rsidP="00C933EB">
            <w:pPr>
              <w:spacing w:line="276" w:lineRule="auto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</w:tr>
      <w:tr w:rsidR="006D7F13" w:rsidRPr="006D7F13" w14:paraId="45DB85BE" w14:textId="77777777" w:rsidTr="00D72585">
        <w:trPr>
          <w:trHeight w:val="359"/>
          <w:jc w:val="center"/>
        </w:trPr>
        <w:tc>
          <w:tcPr>
            <w:tcW w:w="1345" w:type="dxa"/>
            <w:vMerge/>
            <w:vAlign w:val="center"/>
          </w:tcPr>
          <w:p w14:paraId="4B8EA7FE" w14:textId="77777777" w:rsidR="003B0D83" w:rsidRPr="006D7F13" w:rsidRDefault="003B0D83" w:rsidP="00C933EB">
            <w:pPr>
              <w:spacing w:line="276" w:lineRule="auto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769" w:type="dxa"/>
            <w:vAlign w:val="center"/>
          </w:tcPr>
          <w:p w14:paraId="3ACFA30D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TNKQ</w:t>
            </w:r>
          </w:p>
        </w:tc>
        <w:tc>
          <w:tcPr>
            <w:tcW w:w="283" w:type="dxa"/>
            <w:vAlign w:val="center"/>
          </w:tcPr>
          <w:p w14:paraId="4AAEF327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284" w:type="dxa"/>
            <w:vAlign w:val="center"/>
          </w:tcPr>
          <w:p w14:paraId="34B2F94F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TNKQ</w:t>
            </w:r>
          </w:p>
        </w:tc>
        <w:tc>
          <w:tcPr>
            <w:tcW w:w="1894" w:type="dxa"/>
            <w:vAlign w:val="center"/>
          </w:tcPr>
          <w:p w14:paraId="511312E1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799" w:type="dxa"/>
            <w:vAlign w:val="center"/>
          </w:tcPr>
          <w:p w14:paraId="63C83101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TNKQ</w:t>
            </w:r>
          </w:p>
        </w:tc>
        <w:tc>
          <w:tcPr>
            <w:tcW w:w="2081" w:type="dxa"/>
            <w:vAlign w:val="center"/>
          </w:tcPr>
          <w:p w14:paraId="120CE974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540" w:type="dxa"/>
            <w:vAlign w:val="center"/>
          </w:tcPr>
          <w:p w14:paraId="1464C4CF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TN</w:t>
            </w:r>
          </w:p>
          <w:p w14:paraId="78DEFF7B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KQ</w:t>
            </w:r>
          </w:p>
        </w:tc>
        <w:tc>
          <w:tcPr>
            <w:tcW w:w="1080" w:type="dxa"/>
            <w:vAlign w:val="center"/>
          </w:tcPr>
          <w:p w14:paraId="1DFBFA10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TL</w:t>
            </w:r>
          </w:p>
        </w:tc>
        <w:tc>
          <w:tcPr>
            <w:tcW w:w="900" w:type="dxa"/>
            <w:vMerge/>
            <w:vAlign w:val="center"/>
          </w:tcPr>
          <w:p w14:paraId="66B4EC56" w14:textId="77777777" w:rsidR="003B0D83" w:rsidRPr="006D7F13" w:rsidRDefault="003B0D83" w:rsidP="00C933EB">
            <w:pPr>
              <w:spacing w:line="276" w:lineRule="auto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</w:tr>
      <w:tr w:rsidR="006D7F13" w:rsidRPr="006D7F13" w14:paraId="4FE3C3FC" w14:textId="77777777" w:rsidTr="00D72585">
        <w:trPr>
          <w:jc w:val="center"/>
        </w:trPr>
        <w:tc>
          <w:tcPr>
            <w:tcW w:w="1345" w:type="dxa"/>
            <w:tcBorders>
              <w:bottom w:val="dotted" w:sz="4" w:space="0" w:color="auto"/>
            </w:tcBorders>
            <w:vAlign w:val="center"/>
          </w:tcPr>
          <w:p w14:paraId="11A6B673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color w:val="000000" w:themeColor="text1"/>
                <w:sz w:val="26"/>
                <w:szCs w:val="26"/>
              </w:rPr>
              <w:t>§1.Mệnh đề</w:t>
            </w:r>
          </w:p>
        </w:tc>
        <w:tc>
          <w:tcPr>
            <w:tcW w:w="1769" w:type="dxa"/>
            <w:tcBorders>
              <w:bottom w:val="dotted" w:sz="4" w:space="0" w:color="auto"/>
            </w:tcBorders>
            <w:vAlign w:val="center"/>
          </w:tcPr>
          <w:p w14:paraId="43B206E2" w14:textId="56B19B93" w:rsidR="003B0D83" w:rsidRPr="00385845" w:rsidRDefault="003B0D83" w:rsidP="00C933EB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 w:rsidRPr="006D7F13">
              <w:rPr>
                <w:color w:val="000000" w:themeColor="text1"/>
                <w:sz w:val="26"/>
                <w:szCs w:val="26"/>
              </w:rPr>
              <w:t>Phát biểu nào là mệnh đề, không là MĐ</w:t>
            </w:r>
            <w:r w:rsidR="00385845">
              <w:rPr>
                <w:color w:val="000000" w:themeColor="text1"/>
                <w:sz w:val="26"/>
                <w:szCs w:val="26"/>
                <w:lang w:val="en-US"/>
              </w:rPr>
              <w:t>,</w:t>
            </w:r>
            <w:proofErr w:type="spellStart"/>
            <w:r w:rsidR="00385845">
              <w:rPr>
                <w:color w:val="000000" w:themeColor="text1"/>
                <w:sz w:val="26"/>
                <w:szCs w:val="26"/>
                <w:lang w:val="en-US"/>
              </w:rPr>
              <w:t>lập</w:t>
            </w:r>
            <w:proofErr w:type="spellEnd"/>
            <w:r w:rsidR="0038584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385845">
              <w:rPr>
                <w:color w:val="000000" w:themeColor="text1"/>
                <w:sz w:val="26"/>
                <w:szCs w:val="26"/>
                <w:lang w:val="en-US"/>
              </w:rPr>
              <w:t>mệnh</w:t>
            </w:r>
            <w:proofErr w:type="spellEnd"/>
            <w:r w:rsidR="0038584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385845">
              <w:rPr>
                <w:color w:val="000000" w:themeColor="text1"/>
                <w:sz w:val="26"/>
                <w:szCs w:val="26"/>
                <w:lang w:val="en-US"/>
              </w:rPr>
              <w:t>đề</w:t>
            </w:r>
            <w:proofErr w:type="spellEnd"/>
            <w:r w:rsidR="0038584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385845">
              <w:rPr>
                <w:color w:val="000000" w:themeColor="text1"/>
                <w:sz w:val="26"/>
                <w:szCs w:val="26"/>
                <w:lang w:val="en-US"/>
              </w:rPr>
              <w:t>phủ</w:t>
            </w:r>
            <w:proofErr w:type="spellEnd"/>
            <w:r w:rsidR="0038584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385845">
              <w:rPr>
                <w:color w:val="000000" w:themeColor="text1"/>
                <w:sz w:val="26"/>
                <w:szCs w:val="26"/>
                <w:lang w:val="en-US"/>
              </w:rPr>
              <w:t>định</w:t>
            </w:r>
            <w:proofErr w:type="spellEnd"/>
            <w:r w:rsidR="0038584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385845">
              <w:rPr>
                <w:color w:val="000000" w:themeColor="text1"/>
                <w:sz w:val="26"/>
                <w:szCs w:val="26"/>
                <w:lang w:val="en-US"/>
              </w:rPr>
              <w:t>của</w:t>
            </w:r>
            <w:proofErr w:type="spellEnd"/>
            <w:r w:rsidR="0038584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385845">
              <w:rPr>
                <w:color w:val="000000" w:themeColor="text1"/>
                <w:sz w:val="26"/>
                <w:szCs w:val="26"/>
                <w:lang w:val="en-US"/>
              </w:rPr>
              <w:t>mệnh</w:t>
            </w:r>
            <w:proofErr w:type="spellEnd"/>
            <w:r w:rsidR="0038584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385845">
              <w:rPr>
                <w:color w:val="000000" w:themeColor="text1"/>
                <w:sz w:val="26"/>
                <w:szCs w:val="26"/>
                <w:lang w:val="en-US"/>
              </w:rPr>
              <w:t>đề</w:t>
            </w:r>
            <w:proofErr w:type="spellEnd"/>
          </w:p>
        </w:tc>
        <w:tc>
          <w:tcPr>
            <w:tcW w:w="283" w:type="dxa"/>
            <w:tcBorders>
              <w:bottom w:val="dotted" w:sz="4" w:space="0" w:color="auto"/>
            </w:tcBorders>
            <w:vAlign w:val="center"/>
          </w:tcPr>
          <w:p w14:paraId="1FBEF348" w14:textId="77777777" w:rsidR="003B0D83" w:rsidRPr="006D7F13" w:rsidRDefault="003B0D83" w:rsidP="00C933EB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bottom w:val="dotted" w:sz="4" w:space="0" w:color="auto"/>
            </w:tcBorders>
            <w:vAlign w:val="center"/>
          </w:tcPr>
          <w:p w14:paraId="7B87C933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894" w:type="dxa"/>
            <w:tcBorders>
              <w:bottom w:val="dotted" w:sz="4" w:space="0" w:color="auto"/>
            </w:tcBorders>
            <w:vAlign w:val="center"/>
          </w:tcPr>
          <w:p w14:paraId="233EA4A3" w14:textId="77777777" w:rsidR="003B0D83" w:rsidRPr="006D7F13" w:rsidRDefault="003B0D83" w:rsidP="00C933EB">
            <w:pPr>
              <w:spacing w:line="276" w:lineRule="auto"/>
              <w:jc w:val="center"/>
              <w:rPr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bottom w:val="dotted" w:sz="4" w:space="0" w:color="auto"/>
            </w:tcBorders>
            <w:vAlign w:val="center"/>
          </w:tcPr>
          <w:p w14:paraId="353EC57A" w14:textId="77777777" w:rsidR="003B0D83" w:rsidRPr="006D7F13" w:rsidRDefault="003B0D83" w:rsidP="00C933EB">
            <w:pPr>
              <w:spacing w:line="276" w:lineRule="auto"/>
              <w:ind w:right="-62"/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081" w:type="dxa"/>
            <w:tcBorders>
              <w:bottom w:val="dotted" w:sz="4" w:space="0" w:color="auto"/>
            </w:tcBorders>
            <w:vAlign w:val="center"/>
          </w:tcPr>
          <w:p w14:paraId="442A9F01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bottom w:val="dotted" w:sz="4" w:space="0" w:color="auto"/>
            </w:tcBorders>
            <w:vAlign w:val="center"/>
          </w:tcPr>
          <w:p w14:paraId="3222C05B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bottom w:val="dotted" w:sz="4" w:space="0" w:color="auto"/>
            </w:tcBorders>
            <w:vAlign w:val="center"/>
          </w:tcPr>
          <w:p w14:paraId="7A3A3879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bottom w:val="dotted" w:sz="4" w:space="0" w:color="auto"/>
            </w:tcBorders>
            <w:vAlign w:val="center"/>
          </w:tcPr>
          <w:p w14:paraId="26957CDC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</w:tr>
      <w:tr w:rsidR="006D7F13" w:rsidRPr="006D7F13" w14:paraId="53926121" w14:textId="77777777" w:rsidTr="00D72585">
        <w:trPr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6FE27FFF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 xml:space="preserve">Số 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câu</w:t>
            </w:r>
          </w:p>
          <w:p w14:paraId="5F555797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680E22BB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1</w:t>
            </w:r>
          </w:p>
          <w:p w14:paraId="015748D6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0,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2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5</w:t>
            </w: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0C91F89C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56FB3B5C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7F2110B9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328B78B4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2BA24FA8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0CD6B7B3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24521570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7C0D2122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1</w:t>
            </w:r>
          </w:p>
          <w:p w14:paraId="1EBCFF14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0,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2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5</w:t>
            </w:r>
          </w:p>
        </w:tc>
      </w:tr>
      <w:tr w:rsidR="006D7F13" w:rsidRPr="006D7F13" w14:paraId="404CBA1D" w14:textId="77777777" w:rsidTr="00D72585">
        <w:trPr>
          <w:jc w:val="center"/>
        </w:trPr>
        <w:tc>
          <w:tcPr>
            <w:tcW w:w="1345" w:type="dxa"/>
            <w:tcBorders>
              <w:bottom w:val="dotted" w:sz="4" w:space="0" w:color="auto"/>
            </w:tcBorders>
            <w:vAlign w:val="center"/>
          </w:tcPr>
          <w:p w14:paraId="31A5180A" w14:textId="77777777" w:rsidR="003B0D83" w:rsidRPr="006D7F13" w:rsidRDefault="003B0D83" w:rsidP="00C933EB">
            <w:pPr>
              <w:spacing w:before="240"/>
              <w:jc w:val="center"/>
              <w:outlineLvl w:val="0"/>
              <w:rPr>
                <w:bCs/>
                <w:color w:val="000000" w:themeColor="text1"/>
                <w:kern w:val="28"/>
                <w:sz w:val="26"/>
                <w:szCs w:val="26"/>
              </w:rPr>
            </w:pPr>
            <w:r w:rsidRPr="006D7F13">
              <w:rPr>
                <w:color w:val="000000" w:themeColor="text1"/>
                <w:sz w:val="26"/>
                <w:szCs w:val="26"/>
              </w:rPr>
              <w:t>§2.Tập hợp.</w:t>
            </w:r>
          </w:p>
        </w:tc>
        <w:tc>
          <w:tcPr>
            <w:tcW w:w="1769" w:type="dxa"/>
            <w:tcBorders>
              <w:bottom w:val="dotted" w:sz="4" w:space="0" w:color="auto"/>
            </w:tcBorders>
            <w:vAlign w:val="center"/>
          </w:tcPr>
          <w:p w14:paraId="24EB4285" w14:textId="77777777" w:rsidR="007F176C" w:rsidRDefault="007F176C" w:rsidP="007F176C">
            <w:pPr>
              <w:spacing w:line="276" w:lineRule="auto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 w:rsidRPr="006D7F13">
              <w:rPr>
                <w:bCs/>
                <w:color w:val="000000" w:themeColor="text1"/>
                <w:sz w:val="26"/>
                <w:szCs w:val="26"/>
              </w:rPr>
              <w:t>Liệt kê các phần tử của tập hợp</w:t>
            </w:r>
            <w:r>
              <w:rPr>
                <w:bCs/>
                <w:color w:val="000000" w:themeColor="text1"/>
                <w:sz w:val="26"/>
                <w:szCs w:val="26"/>
                <w:lang w:val="en-US"/>
              </w:rPr>
              <w:t>.</w:t>
            </w:r>
          </w:p>
          <w:p w14:paraId="25980470" w14:textId="45BED820" w:rsidR="003B0D83" w:rsidRPr="006D7F13" w:rsidRDefault="007F176C" w:rsidP="007F176C">
            <w:pPr>
              <w:spacing w:line="276" w:lineRule="auto"/>
              <w:jc w:val="center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  <w:lang w:val="en-US"/>
              </w:rPr>
              <w:t>-</w:t>
            </w:r>
            <w:r w:rsidRPr="006D7F13">
              <w:rPr>
                <w:bCs/>
                <w:color w:val="000000" w:themeColor="text1"/>
                <w:sz w:val="26"/>
                <w:szCs w:val="26"/>
              </w:rPr>
              <w:t xml:space="preserve"> Số tập con của tập hợp</w:t>
            </w:r>
            <w:r w:rsidR="009F6D78">
              <w:rPr>
                <w:bCs/>
                <w:color w:val="000000" w:themeColor="text1"/>
                <w:sz w:val="26"/>
                <w:szCs w:val="26"/>
                <w:lang w:val="en-US"/>
              </w:rPr>
              <w:t>.</w:t>
            </w:r>
          </w:p>
        </w:tc>
        <w:tc>
          <w:tcPr>
            <w:tcW w:w="283" w:type="dxa"/>
            <w:tcBorders>
              <w:bottom w:val="dotted" w:sz="4" w:space="0" w:color="auto"/>
            </w:tcBorders>
            <w:vAlign w:val="center"/>
          </w:tcPr>
          <w:p w14:paraId="53EEF721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bottom w:val="dotted" w:sz="4" w:space="0" w:color="auto"/>
            </w:tcBorders>
            <w:vAlign w:val="center"/>
          </w:tcPr>
          <w:p w14:paraId="118BA0E8" w14:textId="53559CF3" w:rsidR="00385845" w:rsidRPr="00385845" w:rsidRDefault="00385845" w:rsidP="00C933EB">
            <w:pPr>
              <w:spacing w:line="276" w:lineRule="auto"/>
              <w:rPr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1894" w:type="dxa"/>
            <w:tcBorders>
              <w:bottom w:val="dotted" w:sz="4" w:space="0" w:color="auto"/>
            </w:tcBorders>
            <w:vAlign w:val="center"/>
          </w:tcPr>
          <w:p w14:paraId="34A897AF" w14:textId="77777777" w:rsidR="003B0D83" w:rsidRPr="006D7F13" w:rsidRDefault="003B0D83" w:rsidP="00C933EB">
            <w:pPr>
              <w:spacing w:line="276" w:lineRule="auto"/>
              <w:jc w:val="center"/>
              <w:rPr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bottom w:val="dotted" w:sz="4" w:space="0" w:color="auto"/>
            </w:tcBorders>
            <w:vAlign w:val="center"/>
          </w:tcPr>
          <w:p w14:paraId="42CFDF47" w14:textId="0ED080D5" w:rsidR="003B0D83" w:rsidRPr="006D7F13" w:rsidRDefault="003B0D83" w:rsidP="00C933EB">
            <w:pPr>
              <w:spacing w:line="276" w:lineRule="auto"/>
              <w:ind w:right="-110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081" w:type="dxa"/>
            <w:tcBorders>
              <w:bottom w:val="dotted" w:sz="4" w:space="0" w:color="auto"/>
            </w:tcBorders>
            <w:vAlign w:val="center"/>
          </w:tcPr>
          <w:p w14:paraId="3BB5844E" w14:textId="77777777" w:rsidR="003B0D83" w:rsidRPr="006D7F13" w:rsidRDefault="003B0D83" w:rsidP="00C933EB">
            <w:pPr>
              <w:spacing w:line="276" w:lineRule="auto"/>
              <w:jc w:val="center"/>
              <w:rPr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540" w:type="dxa"/>
            <w:tcBorders>
              <w:bottom w:val="dotted" w:sz="4" w:space="0" w:color="auto"/>
            </w:tcBorders>
            <w:vAlign w:val="center"/>
          </w:tcPr>
          <w:p w14:paraId="3DA17230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080" w:type="dxa"/>
            <w:tcBorders>
              <w:bottom w:val="dotted" w:sz="4" w:space="0" w:color="auto"/>
            </w:tcBorders>
            <w:vAlign w:val="center"/>
          </w:tcPr>
          <w:p w14:paraId="75A66AB5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900" w:type="dxa"/>
            <w:tcBorders>
              <w:bottom w:val="dotted" w:sz="4" w:space="0" w:color="auto"/>
            </w:tcBorders>
            <w:vAlign w:val="center"/>
          </w:tcPr>
          <w:p w14:paraId="0C58A8B4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6D7F13" w:rsidRPr="006D7F13" w14:paraId="23DBF2B3" w14:textId="77777777" w:rsidTr="00D72585">
        <w:trPr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5A8CB144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 xml:space="preserve">Số 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câu</w:t>
            </w:r>
          </w:p>
          <w:p w14:paraId="62796986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66D22221" w14:textId="7680FEE5" w:rsidR="003B0D83" w:rsidRPr="006D7F13" w:rsidRDefault="007F176C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1 (0,25đ)</w:t>
            </w: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26742DC6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520CB9FA" w14:textId="386DCBA5" w:rsidR="003B0D83" w:rsidRPr="006D7F13" w:rsidRDefault="003B0D83" w:rsidP="00C933EB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  <w:p w14:paraId="4D479CBD" w14:textId="200FDDCB" w:rsidR="003B0D83" w:rsidRPr="006D7F13" w:rsidRDefault="003B0D83" w:rsidP="00C933EB">
            <w:pPr>
              <w:spacing w:line="276" w:lineRule="auto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4F54CE3C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471A5E5A" w14:textId="40D07E48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59A28A52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4BA14DA5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062C9553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77695795" w14:textId="1B2A3984" w:rsidR="003B0D83" w:rsidRPr="00DB4278" w:rsidRDefault="00DB4278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1</w:t>
            </w:r>
          </w:p>
          <w:p w14:paraId="1F51E571" w14:textId="2B8B21C2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0,</w:t>
            </w:r>
            <w:r w:rsidR="00DB4278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2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5</w:t>
            </w:r>
          </w:p>
        </w:tc>
      </w:tr>
      <w:tr w:rsidR="006D7F13" w:rsidRPr="006D7F13" w14:paraId="06B80E8E" w14:textId="77777777" w:rsidTr="00D72585">
        <w:trPr>
          <w:trHeight w:val="570"/>
          <w:jc w:val="center"/>
        </w:trPr>
        <w:tc>
          <w:tcPr>
            <w:tcW w:w="1345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7FA7DEA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color w:val="000000" w:themeColor="text1"/>
                <w:sz w:val="26"/>
                <w:szCs w:val="26"/>
              </w:rPr>
              <w:t>§3.Các phép toán trên tập hợp.</w:t>
            </w:r>
          </w:p>
        </w:tc>
        <w:tc>
          <w:tcPr>
            <w:tcW w:w="176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FBD5F62" w14:textId="77777777" w:rsidR="003B0D83" w:rsidRPr="006D7F13" w:rsidRDefault="003B0D83" w:rsidP="00C933EB">
            <w:pPr>
              <w:spacing w:line="276" w:lineRule="auto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Nhận biết các phép toán tập hợp</w:t>
            </w:r>
          </w:p>
        </w:tc>
        <w:tc>
          <w:tcPr>
            <w:tcW w:w="28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F012996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AA54A69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89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224A611" w14:textId="1F06052A" w:rsidR="003B0D83" w:rsidRPr="006D7F13" w:rsidRDefault="00781BE3" w:rsidP="00A113DD">
            <w:pPr>
              <w:spacing w:line="276" w:lineRule="auto"/>
              <w:jc w:val="center"/>
              <w:rPr>
                <w:bCs/>
                <w:color w:val="000000" w:themeColor="text1"/>
                <w:sz w:val="26"/>
                <w:szCs w:val="26"/>
                <w:lang w:val="sv-SE"/>
              </w:rPr>
            </w:pPr>
            <w:proofErr w:type="spellStart"/>
            <w:r>
              <w:rPr>
                <w:bCs/>
                <w:kern w:val="28"/>
                <w:szCs w:val="28"/>
                <w:lang w:val="en-US" w:eastAsia="en-US"/>
              </w:rPr>
              <w:t>Liệt</w:t>
            </w:r>
            <w:proofErr w:type="spellEnd"/>
            <w:r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>
              <w:rPr>
                <w:bCs/>
                <w:kern w:val="28"/>
                <w:szCs w:val="28"/>
                <w:lang w:val="en-US" w:eastAsia="en-US"/>
              </w:rPr>
              <w:t>kê</w:t>
            </w:r>
            <w:proofErr w:type="spellEnd"/>
            <w:r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>
              <w:rPr>
                <w:bCs/>
                <w:kern w:val="28"/>
                <w:szCs w:val="28"/>
                <w:lang w:val="en-US" w:eastAsia="en-US"/>
              </w:rPr>
              <w:t>các</w:t>
            </w:r>
            <w:proofErr w:type="spellEnd"/>
            <w:r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>
              <w:rPr>
                <w:bCs/>
                <w:kern w:val="28"/>
                <w:szCs w:val="28"/>
                <w:lang w:val="en-US" w:eastAsia="en-US"/>
              </w:rPr>
              <w:t>phần</w:t>
            </w:r>
            <w:proofErr w:type="spellEnd"/>
            <w:r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>
              <w:rPr>
                <w:bCs/>
                <w:kern w:val="28"/>
                <w:szCs w:val="28"/>
                <w:lang w:val="en-US" w:eastAsia="en-US"/>
              </w:rPr>
              <w:t>tử</w:t>
            </w:r>
            <w:proofErr w:type="spellEnd"/>
            <w:r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>
              <w:rPr>
                <w:bCs/>
                <w:kern w:val="28"/>
                <w:szCs w:val="28"/>
                <w:lang w:val="en-US" w:eastAsia="en-US"/>
              </w:rPr>
              <w:t>của</w:t>
            </w:r>
            <w:proofErr w:type="spellEnd"/>
            <w:r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>
              <w:rPr>
                <w:bCs/>
                <w:kern w:val="28"/>
                <w:szCs w:val="28"/>
                <w:lang w:val="en-US" w:eastAsia="en-US"/>
              </w:rPr>
              <w:t>tập</w:t>
            </w:r>
            <w:proofErr w:type="spellEnd"/>
            <w:r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>
              <w:rPr>
                <w:bCs/>
                <w:kern w:val="28"/>
                <w:szCs w:val="28"/>
                <w:lang w:val="en-US" w:eastAsia="en-US"/>
              </w:rPr>
              <w:t>hợp</w:t>
            </w:r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>,sử</w:t>
            </w:r>
            <w:proofErr w:type="spellEnd"/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>dụng</w:t>
            </w:r>
            <w:proofErr w:type="spellEnd"/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>các</w:t>
            </w:r>
            <w:proofErr w:type="spellEnd"/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>phép</w:t>
            </w:r>
            <w:proofErr w:type="spellEnd"/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>toán</w:t>
            </w:r>
            <w:proofErr w:type="spellEnd"/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>để</w:t>
            </w:r>
            <w:proofErr w:type="spellEnd"/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>tìm</w:t>
            </w:r>
            <w:proofErr w:type="spellEnd"/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="00A113DD" w:rsidRPr="00A113DD">
              <w:rPr>
                <w:bCs/>
                <w:kern w:val="28"/>
                <w:szCs w:val="28"/>
                <w:lang w:val="en-US" w:eastAsia="en-US"/>
              </w:rPr>
              <w:t>tậ</w:t>
            </w:r>
            <w:r>
              <w:rPr>
                <w:bCs/>
                <w:kern w:val="28"/>
                <w:szCs w:val="28"/>
                <w:lang w:val="en-US" w:eastAsia="en-US"/>
              </w:rPr>
              <w:t>p</w:t>
            </w:r>
            <w:proofErr w:type="spellEnd"/>
            <w:r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>
              <w:rPr>
                <w:bCs/>
                <w:kern w:val="28"/>
                <w:szCs w:val="28"/>
                <w:lang w:val="en-US" w:eastAsia="en-US"/>
              </w:rPr>
              <w:t>hợp</w:t>
            </w:r>
            <w:proofErr w:type="spellEnd"/>
            <w:r>
              <w:rPr>
                <w:bCs/>
                <w:kern w:val="28"/>
                <w:szCs w:val="28"/>
                <w:lang w:val="en-US" w:eastAsia="en-US"/>
              </w:rPr>
              <w:t>.</w:t>
            </w:r>
          </w:p>
        </w:tc>
        <w:tc>
          <w:tcPr>
            <w:tcW w:w="79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303A0D5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D3DF03B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C35F401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CDEABD8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5736360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</w:tr>
      <w:tr w:rsidR="006D7F13" w:rsidRPr="006D7F13" w14:paraId="4D408373" w14:textId="77777777" w:rsidTr="00D72585">
        <w:trPr>
          <w:trHeight w:val="570"/>
          <w:jc w:val="center"/>
        </w:trPr>
        <w:tc>
          <w:tcPr>
            <w:tcW w:w="1345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E13054C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 xml:space="preserve">Số 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câu</w:t>
            </w:r>
          </w:p>
          <w:p w14:paraId="1ABF18CB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176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026D19A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1</w:t>
            </w:r>
          </w:p>
          <w:p w14:paraId="5C43E114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0,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2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5đ</w:t>
            </w:r>
          </w:p>
        </w:tc>
        <w:tc>
          <w:tcPr>
            <w:tcW w:w="28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31E97D4" w14:textId="77777777" w:rsidR="003B0D83" w:rsidRPr="006D7F13" w:rsidRDefault="003B0D83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7B37882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89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06D534F" w14:textId="77777777" w:rsidR="003B0D83" w:rsidRDefault="003F502B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 xml:space="preserve">1 câu </w:t>
            </w:r>
          </w:p>
          <w:p w14:paraId="7B22DA8E" w14:textId="188D2E64" w:rsidR="003F502B" w:rsidRPr="006D7F13" w:rsidRDefault="003F502B" w:rsidP="00C933EB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1</w:t>
            </w:r>
            <w:r w:rsidR="00254DED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,5</w:t>
            </w:r>
            <w:r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 xml:space="preserve"> đ</w:t>
            </w:r>
          </w:p>
        </w:tc>
        <w:tc>
          <w:tcPr>
            <w:tcW w:w="79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32776CC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C05114E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975A2BA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0F06555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16C245B" w14:textId="77777777" w:rsidR="003B0D83" w:rsidRPr="006D7F13" w:rsidRDefault="003B0D83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1</w:t>
            </w:r>
          </w:p>
          <w:p w14:paraId="4CBB6C8F" w14:textId="04B115E9" w:rsidR="003B0D83" w:rsidRPr="006D7F13" w:rsidRDefault="00DB4278" w:rsidP="00C933EB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t>1,</w:t>
            </w:r>
            <w:r w:rsidR="001B5981"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t>7</w:t>
            </w: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t>5d</w:t>
            </w:r>
          </w:p>
        </w:tc>
      </w:tr>
      <w:tr w:rsidR="00D72585" w:rsidRPr="006D7F13" w14:paraId="51A1360B" w14:textId="77777777" w:rsidTr="00D72585">
        <w:trPr>
          <w:trHeight w:val="570"/>
          <w:jc w:val="center"/>
        </w:trPr>
        <w:tc>
          <w:tcPr>
            <w:tcW w:w="1345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EFFBEAD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color w:val="000000" w:themeColor="text1"/>
                <w:sz w:val="26"/>
                <w:szCs w:val="26"/>
              </w:rPr>
              <w:t>§4.Các tập hợp số.</w:t>
            </w:r>
          </w:p>
        </w:tc>
        <w:tc>
          <w:tcPr>
            <w:tcW w:w="176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442BBE6" w14:textId="121B4A4F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Giao của 2 tập hợp trên trục số</w:t>
            </w:r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,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nhận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biết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các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tập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hợp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số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.</w:t>
            </w:r>
          </w:p>
        </w:tc>
        <w:tc>
          <w:tcPr>
            <w:tcW w:w="28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F2F6A94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9188BB5" w14:textId="3FB6371F" w:rsidR="00D72585" w:rsidRPr="00385845" w:rsidRDefault="00D72585" w:rsidP="00D72585">
            <w:pPr>
              <w:spacing w:line="276" w:lineRule="auto"/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189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DB44D5C" w14:textId="77777777" w:rsidR="00D72585" w:rsidRPr="006D7F13" w:rsidRDefault="00D72585" w:rsidP="00D72585">
            <w:pPr>
              <w:spacing w:line="276" w:lineRule="auto"/>
              <w:jc w:val="center"/>
              <w:rPr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9089B82" w14:textId="3C9F18D5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A42C94F" w14:textId="45CFBABA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  <w:proofErr w:type="spellStart"/>
            <w:r w:rsidRPr="00A113DD">
              <w:rPr>
                <w:bCs/>
                <w:kern w:val="28"/>
                <w:szCs w:val="28"/>
                <w:lang w:val="en-US" w:eastAsia="en-US"/>
              </w:rPr>
              <w:t>Xác</w:t>
            </w:r>
            <w:proofErr w:type="spellEnd"/>
            <w:r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Pr="00A113DD">
              <w:rPr>
                <w:bCs/>
                <w:kern w:val="28"/>
                <w:szCs w:val="28"/>
                <w:lang w:val="en-US" w:eastAsia="en-US"/>
              </w:rPr>
              <w:t>định</w:t>
            </w:r>
            <w:proofErr w:type="spellEnd"/>
            <w:r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Pr="00A113DD">
              <w:rPr>
                <w:bCs/>
                <w:kern w:val="28"/>
                <w:szCs w:val="28"/>
                <w:lang w:val="en-US" w:eastAsia="en-US"/>
              </w:rPr>
              <w:t>tập</w:t>
            </w:r>
            <w:proofErr w:type="spellEnd"/>
            <w:r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Pr="00A113DD">
              <w:rPr>
                <w:bCs/>
                <w:kern w:val="28"/>
                <w:szCs w:val="28"/>
                <w:lang w:val="en-US" w:eastAsia="en-US"/>
              </w:rPr>
              <w:t>hợp,sử</w:t>
            </w:r>
            <w:proofErr w:type="spellEnd"/>
            <w:r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Pr="00A113DD">
              <w:rPr>
                <w:bCs/>
                <w:kern w:val="28"/>
                <w:szCs w:val="28"/>
                <w:lang w:val="en-US" w:eastAsia="en-US"/>
              </w:rPr>
              <w:t>dụng</w:t>
            </w:r>
            <w:proofErr w:type="spellEnd"/>
            <w:r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Pr="00A113DD">
              <w:rPr>
                <w:bCs/>
                <w:kern w:val="28"/>
                <w:szCs w:val="28"/>
                <w:lang w:val="en-US" w:eastAsia="en-US"/>
              </w:rPr>
              <w:t>các</w:t>
            </w:r>
            <w:proofErr w:type="spellEnd"/>
            <w:r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Pr="00A113DD">
              <w:rPr>
                <w:bCs/>
                <w:kern w:val="28"/>
                <w:szCs w:val="28"/>
                <w:lang w:val="en-US" w:eastAsia="en-US"/>
              </w:rPr>
              <w:t>phép</w:t>
            </w:r>
            <w:proofErr w:type="spellEnd"/>
            <w:r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Pr="00A113DD">
              <w:rPr>
                <w:bCs/>
                <w:kern w:val="28"/>
                <w:szCs w:val="28"/>
                <w:lang w:val="en-US" w:eastAsia="en-US"/>
              </w:rPr>
              <w:t>toán</w:t>
            </w:r>
            <w:proofErr w:type="spellEnd"/>
            <w:r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Pr="00A113DD">
              <w:rPr>
                <w:bCs/>
                <w:kern w:val="28"/>
                <w:szCs w:val="28"/>
                <w:lang w:val="en-US" w:eastAsia="en-US"/>
              </w:rPr>
              <w:t>để</w:t>
            </w:r>
            <w:proofErr w:type="spellEnd"/>
            <w:r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Pr="00A113DD">
              <w:rPr>
                <w:bCs/>
                <w:kern w:val="28"/>
                <w:szCs w:val="28"/>
                <w:lang w:val="en-US" w:eastAsia="en-US"/>
              </w:rPr>
              <w:t>tìm</w:t>
            </w:r>
            <w:proofErr w:type="spellEnd"/>
            <w:r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Pr="00A113DD">
              <w:rPr>
                <w:bCs/>
                <w:kern w:val="28"/>
                <w:szCs w:val="28"/>
                <w:lang w:val="en-US" w:eastAsia="en-US"/>
              </w:rPr>
              <w:t>tập</w:t>
            </w:r>
            <w:proofErr w:type="spellEnd"/>
            <w:r w:rsidRPr="00A113D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Pr="00A113DD">
              <w:rPr>
                <w:bCs/>
                <w:kern w:val="28"/>
                <w:szCs w:val="28"/>
                <w:lang w:val="en-US" w:eastAsia="en-US"/>
              </w:rPr>
              <w:t>hợp</w:t>
            </w:r>
            <w:proofErr w:type="spellEnd"/>
            <w:r w:rsidR="00254DE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="00254DED">
              <w:rPr>
                <w:bCs/>
                <w:kern w:val="28"/>
                <w:szCs w:val="28"/>
                <w:lang w:val="en-US" w:eastAsia="en-US"/>
              </w:rPr>
              <w:t>thỏa</w:t>
            </w:r>
            <w:proofErr w:type="spellEnd"/>
            <w:r w:rsidR="00254DE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="00254DED">
              <w:rPr>
                <w:bCs/>
                <w:kern w:val="28"/>
                <w:szCs w:val="28"/>
                <w:lang w:val="en-US" w:eastAsia="en-US"/>
              </w:rPr>
              <w:lastRenderedPageBreak/>
              <w:t>yêu</w:t>
            </w:r>
            <w:proofErr w:type="spellEnd"/>
            <w:r w:rsidR="00254DE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="00254DED">
              <w:rPr>
                <w:bCs/>
                <w:kern w:val="28"/>
                <w:szCs w:val="28"/>
                <w:lang w:val="en-US" w:eastAsia="en-US"/>
              </w:rPr>
              <w:t>cầu</w:t>
            </w:r>
            <w:proofErr w:type="spellEnd"/>
            <w:r w:rsidR="00254DE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="00254DED">
              <w:rPr>
                <w:bCs/>
                <w:kern w:val="28"/>
                <w:szCs w:val="28"/>
                <w:lang w:val="en-US" w:eastAsia="en-US"/>
              </w:rPr>
              <w:t>cho</w:t>
            </w:r>
            <w:proofErr w:type="spellEnd"/>
            <w:r w:rsidR="00254DED">
              <w:rPr>
                <w:bCs/>
                <w:kern w:val="28"/>
                <w:szCs w:val="28"/>
                <w:lang w:val="en-US" w:eastAsia="en-US"/>
              </w:rPr>
              <w:t xml:space="preserve"> </w:t>
            </w:r>
            <w:proofErr w:type="spellStart"/>
            <w:r w:rsidR="00254DED">
              <w:rPr>
                <w:bCs/>
                <w:kern w:val="28"/>
                <w:szCs w:val="28"/>
                <w:lang w:val="en-US" w:eastAsia="en-US"/>
              </w:rPr>
              <w:t>trước</w:t>
            </w:r>
            <w:proofErr w:type="spellEnd"/>
            <w:r w:rsidR="00254DED">
              <w:rPr>
                <w:bCs/>
                <w:kern w:val="28"/>
                <w:szCs w:val="28"/>
                <w:lang w:val="en-US" w:eastAsia="en-US"/>
              </w:rPr>
              <w:t>.</w:t>
            </w:r>
          </w:p>
        </w:tc>
        <w:tc>
          <w:tcPr>
            <w:tcW w:w="54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F319193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BAA7EE1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6D26CB6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</w:tr>
      <w:tr w:rsidR="00D72585" w:rsidRPr="006D7F13" w14:paraId="69CEFD59" w14:textId="77777777" w:rsidTr="00D72585">
        <w:trPr>
          <w:trHeight w:val="570"/>
          <w:jc w:val="center"/>
        </w:trPr>
        <w:tc>
          <w:tcPr>
            <w:tcW w:w="1345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0A3191E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lastRenderedPageBreak/>
              <w:t xml:space="preserve">Số 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câu</w:t>
            </w:r>
          </w:p>
          <w:p w14:paraId="7C07548F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176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EC5DA98" w14:textId="704D8B75" w:rsidR="00D72585" w:rsidRPr="00385845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1</w:t>
            </w:r>
          </w:p>
          <w:p w14:paraId="4043E8C9" w14:textId="3974246A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0,</w:t>
            </w:r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2</w:t>
            </w: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28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8464429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71E18CC" w14:textId="66379E6E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</w:p>
        </w:tc>
        <w:tc>
          <w:tcPr>
            <w:tcW w:w="189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8AA28D2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2ECCA8A" w14:textId="2345F113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1231090" w14:textId="6A763FEE" w:rsidR="00D72585" w:rsidRPr="006D7F13" w:rsidRDefault="00254DED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  <w:t>0,5</w:t>
            </w:r>
            <w:r w:rsidR="00D72585"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  <w:t xml:space="preserve"> đ</w:t>
            </w:r>
          </w:p>
        </w:tc>
        <w:tc>
          <w:tcPr>
            <w:tcW w:w="54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93F24AD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66EDBD0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5F38D23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1</w:t>
            </w:r>
          </w:p>
          <w:p w14:paraId="0B7A31A3" w14:textId="7735146D" w:rsidR="00D72585" w:rsidRPr="006D7F13" w:rsidRDefault="00DB4278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1</w:t>
            </w:r>
            <w:r w:rsidR="00D72585"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,</w:t>
            </w:r>
            <w:r w:rsidR="001B5981"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7</w:t>
            </w:r>
            <w:r w:rsidR="00D72585"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5</w:t>
            </w:r>
          </w:p>
        </w:tc>
      </w:tr>
      <w:tr w:rsidR="00D72585" w:rsidRPr="006D7F13" w14:paraId="74F1C9BA" w14:textId="77777777" w:rsidTr="00D72585">
        <w:trPr>
          <w:trHeight w:val="570"/>
          <w:jc w:val="center"/>
        </w:trPr>
        <w:tc>
          <w:tcPr>
            <w:tcW w:w="1345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4DA35F2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color w:val="000000" w:themeColor="text1"/>
                <w:sz w:val="26"/>
                <w:szCs w:val="26"/>
              </w:rPr>
              <w:t>§5.Số gần đúng, sai số.</w:t>
            </w:r>
          </w:p>
        </w:tc>
        <w:tc>
          <w:tcPr>
            <w:tcW w:w="176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2544D00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Qui tròn số gần đúng</w:t>
            </w:r>
          </w:p>
          <w:p w14:paraId="771AA26F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</w:p>
          <w:p w14:paraId="53D66753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</w:rPr>
            </w:pPr>
          </w:p>
        </w:tc>
        <w:tc>
          <w:tcPr>
            <w:tcW w:w="28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346B464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A8346FB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89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946DF2F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EECB2EF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999891D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22DF4F9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81BF3AF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3606AE7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</w:tr>
      <w:tr w:rsidR="00D72585" w:rsidRPr="006D7F13" w14:paraId="76078B41" w14:textId="77777777" w:rsidTr="00D72585">
        <w:trPr>
          <w:trHeight w:val="570"/>
          <w:jc w:val="center"/>
        </w:trPr>
        <w:tc>
          <w:tcPr>
            <w:tcW w:w="1345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AD4CC0B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 xml:space="preserve">Số 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câu</w:t>
            </w:r>
          </w:p>
          <w:p w14:paraId="50A4BC5A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176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ADABA5C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1</w:t>
            </w:r>
          </w:p>
          <w:p w14:paraId="142C4A52" w14:textId="77777777" w:rsidR="00D72585" w:rsidRPr="006D7F13" w:rsidRDefault="00D72585" w:rsidP="00D72585">
            <w:pPr>
              <w:spacing w:line="276" w:lineRule="auto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0,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2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5</w:t>
            </w:r>
          </w:p>
        </w:tc>
        <w:tc>
          <w:tcPr>
            <w:tcW w:w="28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22BD8AD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72410C1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89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DA3A6E3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A463D17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3A2611D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774737E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97FA06F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03A9F4F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1</w:t>
            </w:r>
          </w:p>
          <w:p w14:paraId="23FE8380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0,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2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5</w:t>
            </w:r>
          </w:p>
        </w:tc>
      </w:tr>
      <w:tr w:rsidR="00D72585" w:rsidRPr="006D7F13" w14:paraId="782DB51C" w14:textId="77777777" w:rsidTr="00D72585">
        <w:trPr>
          <w:trHeight w:val="570"/>
          <w:jc w:val="center"/>
        </w:trPr>
        <w:tc>
          <w:tcPr>
            <w:tcW w:w="1345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A7640F0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color w:val="000000" w:themeColor="text1"/>
                <w:sz w:val="26"/>
                <w:szCs w:val="26"/>
                <w:lang w:val="fr-FR"/>
              </w:rPr>
              <w:t xml:space="preserve">§1.Hàm </w:t>
            </w:r>
            <w:proofErr w:type="spellStart"/>
            <w:r w:rsidRPr="006D7F13">
              <w:rPr>
                <w:color w:val="000000" w:themeColor="text1"/>
                <w:sz w:val="26"/>
                <w:szCs w:val="26"/>
                <w:lang w:val="fr-FR"/>
              </w:rPr>
              <w:t>số</w:t>
            </w:r>
            <w:proofErr w:type="spellEnd"/>
            <w:r w:rsidRPr="006D7F13">
              <w:rPr>
                <w:color w:val="000000" w:themeColor="text1"/>
                <w:sz w:val="26"/>
                <w:szCs w:val="26"/>
                <w:lang w:val="fr-FR"/>
              </w:rPr>
              <w:t>.</w:t>
            </w:r>
          </w:p>
        </w:tc>
        <w:tc>
          <w:tcPr>
            <w:tcW w:w="176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5A608A2" w14:textId="240F803D" w:rsidR="00D72585" w:rsidRDefault="00D72585" w:rsidP="00D72585">
            <w:pPr>
              <w:spacing w:line="276" w:lineRule="auto"/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</w:pP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>Tập xác định của hàm số</w:t>
            </w:r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,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Xác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định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điểm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đồ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thị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hàm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số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đi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qua.</w:t>
            </w:r>
          </w:p>
          <w:p w14:paraId="01B77CCE" w14:textId="6E7CB626" w:rsidR="00D72585" w:rsidRPr="00385845" w:rsidRDefault="00D72585" w:rsidP="00D72585">
            <w:pPr>
              <w:spacing w:line="276" w:lineRule="auto"/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-</w:t>
            </w:r>
            <w:r w:rsidRPr="006D7F13">
              <w:rPr>
                <w:rFonts w:eastAsia="TimesNewRomanPS-BoldMT"/>
                <w:color w:val="000000" w:themeColor="text1"/>
                <w:sz w:val="26"/>
                <w:szCs w:val="26"/>
              </w:rPr>
              <w:t xml:space="preserve"> Tính giá trị của hàm số tại x = </w:t>
            </w:r>
            <w:r w:rsidRPr="006D7F13">
              <w:rPr>
                <w:color w:val="000000" w:themeColor="text1"/>
                <w:position w:val="-12"/>
                <w:sz w:val="26"/>
                <w:szCs w:val="26"/>
              </w:rPr>
              <w:object w:dxaOrig="260" w:dyaOrig="360" w14:anchorId="463F18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8pt" o:ole="">
                  <v:imagedata r:id="rId6" o:title=""/>
                </v:shape>
                <o:OLEObject Type="Embed" ProgID="Equation.DSMT4" ShapeID="_x0000_i1025" DrawAspect="Content" ObjectID="_1666019137" r:id="rId7"/>
              </w:object>
            </w:r>
            <w:r>
              <w:rPr>
                <w:color w:val="000000" w:themeColor="text1"/>
                <w:sz w:val="26"/>
                <w:szCs w:val="26"/>
                <w:lang w:val="en-US"/>
              </w:rPr>
              <w:t>.</w:t>
            </w:r>
            <w:r w:rsidRPr="006D7F13">
              <w:rPr>
                <w:color w:val="000000" w:themeColor="text1"/>
                <w:sz w:val="26"/>
                <w:szCs w:val="26"/>
              </w:rPr>
              <w:t xml:space="preserve"> Tính chất chẵn lẻ của HS</w:t>
            </w:r>
          </w:p>
          <w:p w14:paraId="0DA619B4" w14:textId="77777777" w:rsidR="00D72585" w:rsidRPr="006D7F13" w:rsidRDefault="00D72585" w:rsidP="00D72585">
            <w:pPr>
              <w:spacing w:line="276" w:lineRule="auto"/>
              <w:rPr>
                <w:rFonts w:eastAsia="TimesNewRomanPS-BoldMT"/>
                <w:color w:val="000000" w:themeColor="text1"/>
                <w:sz w:val="26"/>
                <w:szCs w:val="26"/>
                <w:vertAlign w:val="subscript"/>
              </w:rPr>
            </w:pPr>
          </w:p>
        </w:tc>
        <w:tc>
          <w:tcPr>
            <w:tcW w:w="28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834C29E" w14:textId="77777777" w:rsidR="00D72585" w:rsidRPr="006D7F13" w:rsidRDefault="00D72585" w:rsidP="00D72585">
            <w:pPr>
              <w:spacing w:line="276" w:lineRule="auto"/>
              <w:rPr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B1AF207" w14:textId="0111D470" w:rsidR="00D72585" w:rsidRPr="006D7F13" w:rsidRDefault="00D72585" w:rsidP="00D72585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189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3C3CD16" w14:textId="11ABF5E1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Tìm tập xác định của hàm số,xét tính chẵn lẻ.</w:t>
            </w:r>
          </w:p>
        </w:tc>
        <w:tc>
          <w:tcPr>
            <w:tcW w:w="79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99F96F6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A6F50A0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B7514AC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5A6B86A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7FDA19D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</w:tr>
      <w:tr w:rsidR="00D72585" w:rsidRPr="006D7F13" w14:paraId="1E46E05D" w14:textId="77777777" w:rsidTr="00D72585">
        <w:trPr>
          <w:trHeight w:val="180"/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0C89F267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 xml:space="preserve">Số 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câu</w:t>
            </w:r>
          </w:p>
          <w:p w14:paraId="23251D61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61E4E269" w14:textId="7AFF588B" w:rsidR="00D72585" w:rsidRPr="00A113DD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2</w:t>
            </w:r>
          </w:p>
          <w:p w14:paraId="24CEBD9F" w14:textId="40E71C75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0,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5</w:t>
            </w: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2A4D50AF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3CA8906D" w14:textId="4A8A90F0" w:rsidR="00D72585" w:rsidRPr="00A113DD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29B97CBE" w14:textId="552494E5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1 bài (1đ)</w:t>
            </w: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4BF34204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4E3867BF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64F0F17C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0A6D1FDB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176BC710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2</w:t>
            </w:r>
          </w:p>
          <w:p w14:paraId="1CC074A0" w14:textId="53DC8AD3" w:rsidR="00D72585" w:rsidRPr="006D7F13" w:rsidRDefault="00DB4278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t>1</w:t>
            </w:r>
            <w:r w:rsidR="00D72585"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,5</w:t>
            </w:r>
          </w:p>
        </w:tc>
      </w:tr>
      <w:tr w:rsidR="00D72585" w:rsidRPr="006D7F13" w14:paraId="5B37AD0B" w14:textId="77777777" w:rsidTr="00D72585">
        <w:trPr>
          <w:trHeight w:val="180"/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201A1924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color w:val="000000" w:themeColor="text1"/>
                <w:sz w:val="26"/>
                <w:szCs w:val="26"/>
                <w:lang w:val="fr-FR"/>
              </w:rPr>
              <w:t xml:space="preserve">§2.Hàm </w:t>
            </w:r>
            <w:proofErr w:type="spellStart"/>
            <w:r w:rsidRPr="006D7F13">
              <w:rPr>
                <w:color w:val="000000" w:themeColor="text1"/>
                <w:sz w:val="26"/>
                <w:szCs w:val="26"/>
                <w:lang w:val="fr-FR"/>
              </w:rPr>
              <w:t>số</w:t>
            </w:r>
            <w:proofErr w:type="spellEnd"/>
            <w:r w:rsidRPr="006D7F13">
              <w:rPr>
                <w:color w:val="000000" w:themeColor="text1"/>
                <w:sz w:val="26"/>
                <w:szCs w:val="26"/>
                <w:lang w:val="fr-FR"/>
              </w:rPr>
              <w:t xml:space="preserve"> y = </w:t>
            </w:r>
            <w:proofErr w:type="spellStart"/>
            <w:r w:rsidRPr="006D7F13">
              <w:rPr>
                <w:color w:val="000000" w:themeColor="text1"/>
                <w:sz w:val="26"/>
                <w:szCs w:val="26"/>
                <w:lang w:val="fr-FR"/>
              </w:rPr>
              <w:t>ax</w:t>
            </w:r>
            <w:proofErr w:type="spellEnd"/>
            <w:r w:rsidRPr="006D7F13">
              <w:rPr>
                <w:color w:val="000000" w:themeColor="text1"/>
                <w:sz w:val="26"/>
                <w:szCs w:val="26"/>
                <w:lang w:val="fr-FR"/>
              </w:rPr>
              <w:t xml:space="preserve"> +b.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24434D40" w14:textId="73CCAFA1" w:rsidR="00D72585" w:rsidRPr="00385845" w:rsidRDefault="00D72585" w:rsidP="00D72585">
            <w:pPr>
              <w:spacing w:line="276" w:lineRule="auto"/>
              <w:rPr>
                <w:color w:val="000000" w:themeColor="text1"/>
                <w:sz w:val="26"/>
                <w:szCs w:val="26"/>
                <w:lang w:val="en-US"/>
              </w:rPr>
            </w:pP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Nhận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biết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sự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biến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thiên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của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hàm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số,Các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điểm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đồ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thị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đi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qua.</w:t>
            </w:r>
          </w:p>
          <w:p w14:paraId="44F75B8E" w14:textId="77777777" w:rsidR="00D72585" w:rsidRPr="006D7F13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60801F1D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2E369525" w14:textId="77777777" w:rsidR="00D72585" w:rsidRPr="006D7F13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7F047EB6" w14:textId="2B5655AD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6A7DF6E3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7D755C85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1A6B5666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22DE591A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470D1050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</w:tr>
      <w:tr w:rsidR="00D72585" w:rsidRPr="006D7F13" w14:paraId="7D66D388" w14:textId="77777777" w:rsidTr="00D72585">
        <w:trPr>
          <w:trHeight w:val="180"/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01F672FD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 xml:space="preserve">Số 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câu</w:t>
            </w:r>
          </w:p>
          <w:p w14:paraId="66A60E47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1EF4F684" w14:textId="77777777" w:rsidR="00D72585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2</w:t>
            </w:r>
          </w:p>
          <w:p w14:paraId="14CF958D" w14:textId="44B2EB2D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(0,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5đ</w:t>
            </w:r>
            <w:r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)</w:t>
            </w: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7AA9037B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40F78DE7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740BB972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00D64527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37278AA9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02FF56A8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18AC2122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1E7FCE60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1</w:t>
            </w:r>
          </w:p>
          <w:p w14:paraId="281D0C1F" w14:textId="4EC6B51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0,5</w:t>
            </w:r>
          </w:p>
        </w:tc>
      </w:tr>
      <w:tr w:rsidR="00D72585" w:rsidRPr="006D7F13" w14:paraId="535AB2A4" w14:textId="77777777" w:rsidTr="00D72585">
        <w:trPr>
          <w:trHeight w:val="180"/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6CCDF32D" w14:textId="77777777" w:rsidR="00D72585" w:rsidRPr="006D7F13" w:rsidRDefault="00D72585" w:rsidP="00D72585">
            <w:pPr>
              <w:spacing w:line="276" w:lineRule="auto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color w:val="000000" w:themeColor="text1"/>
                <w:sz w:val="26"/>
                <w:szCs w:val="26"/>
                <w:lang w:val="fr-FR"/>
              </w:rPr>
              <w:t xml:space="preserve">§3. </w:t>
            </w:r>
            <w:proofErr w:type="spellStart"/>
            <w:r w:rsidRPr="006D7F13">
              <w:rPr>
                <w:color w:val="000000" w:themeColor="text1"/>
                <w:sz w:val="26"/>
                <w:szCs w:val="26"/>
                <w:lang w:val="fr-FR"/>
              </w:rPr>
              <w:t>Hàm</w:t>
            </w:r>
            <w:proofErr w:type="spellEnd"/>
            <w:r w:rsidRPr="006D7F13">
              <w:rPr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6D7F13">
              <w:rPr>
                <w:color w:val="000000" w:themeColor="text1"/>
                <w:sz w:val="26"/>
                <w:szCs w:val="26"/>
                <w:lang w:val="fr-FR"/>
              </w:rPr>
              <w:t>số</w:t>
            </w:r>
            <w:proofErr w:type="spellEnd"/>
            <w:r w:rsidRPr="006D7F13">
              <w:rPr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6D7F13">
              <w:rPr>
                <w:color w:val="000000" w:themeColor="text1"/>
                <w:sz w:val="26"/>
                <w:szCs w:val="26"/>
                <w:lang w:val="fr-FR"/>
              </w:rPr>
              <w:t>bậc</w:t>
            </w:r>
            <w:proofErr w:type="spellEnd"/>
            <w:r w:rsidRPr="006D7F13">
              <w:rPr>
                <w:color w:val="000000" w:themeColor="text1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6D7F13">
              <w:rPr>
                <w:color w:val="000000" w:themeColor="text1"/>
                <w:sz w:val="26"/>
                <w:szCs w:val="26"/>
                <w:lang w:val="fr-FR"/>
              </w:rPr>
              <w:t>hai</w:t>
            </w:r>
            <w:proofErr w:type="spellEnd"/>
            <w:r w:rsidRPr="006D7F13">
              <w:rPr>
                <w:color w:val="000000" w:themeColor="text1"/>
                <w:sz w:val="26"/>
                <w:szCs w:val="26"/>
                <w:lang w:val="fr-FR"/>
              </w:rPr>
              <w:t>.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6F216B09" w14:textId="77777777" w:rsidR="00D72585" w:rsidRDefault="00D72585" w:rsidP="00D72585">
            <w:pPr>
              <w:spacing w:line="276" w:lineRule="auto"/>
              <w:rPr>
                <w:rFonts w:eastAsia="Calibri"/>
                <w:bCs/>
                <w:szCs w:val="28"/>
                <w:lang w:val="en-US" w:eastAsia="en-US"/>
              </w:rPr>
            </w:pP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Xác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 xml:space="preserve"> </w:t>
            </w: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định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 xml:space="preserve"> </w:t>
            </w: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tọa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 xml:space="preserve"> </w:t>
            </w: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độ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 xml:space="preserve"> </w:t>
            </w: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đỉnh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>,</w:t>
            </w:r>
          </w:p>
          <w:p w14:paraId="535CC4FA" w14:textId="77777777" w:rsidR="00D72585" w:rsidRDefault="00D72585" w:rsidP="00D72585">
            <w:pPr>
              <w:spacing w:line="276" w:lineRule="auto"/>
              <w:rPr>
                <w:rFonts w:eastAsia="Calibri"/>
                <w:bCs/>
                <w:szCs w:val="28"/>
                <w:lang w:val="en-US" w:eastAsia="en-US"/>
              </w:rPr>
            </w:pP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trục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 xml:space="preserve"> </w:t>
            </w: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đối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 xml:space="preserve"> </w:t>
            </w: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xứng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>,</w:t>
            </w:r>
          </w:p>
          <w:p w14:paraId="25B10E93" w14:textId="70143C5E" w:rsidR="00D72585" w:rsidRPr="006D7F13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</w:rPr>
            </w:pP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bảng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 xml:space="preserve"> </w:t>
            </w: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biến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 xml:space="preserve"> </w:t>
            </w: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thiên,đồ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 xml:space="preserve"> </w:t>
            </w: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thị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 xml:space="preserve"> </w:t>
            </w: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của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 xml:space="preserve"> </w:t>
            </w: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hàm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 xml:space="preserve"> </w:t>
            </w: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số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 xml:space="preserve"> </w:t>
            </w: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bậc</w:t>
            </w:r>
            <w:proofErr w:type="spellEnd"/>
            <w:r w:rsidRPr="007F176C">
              <w:rPr>
                <w:rFonts w:eastAsia="Calibri"/>
                <w:bCs/>
                <w:szCs w:val="28"/>
                <w:lang w:val="en-US" w:eastAsia="en-US"/>
              </w:rPr>
              <w:t xml:space="preserve"> </w:t>
            </w:r>
            <w:proofErr w:type="spellStart"/>
            <w:r w:rsidRPr="007F176C">
              <w:rPr>
                <w:rFonts w:eastAsia="Calibri"/>
                <w:bCs/>
                <w:szCs w:val="28"/>
                <w:lang w:val="en-US" w:eastAsia="en-US"/>
              </w:rPr>
              <w:t>hai</w:t>
            </w:r>
            <w:proofErr w:type="spellEnd"/>
            <w:r w:rsidRPr="007F176C">
              <w:rPr>
                <w:b/>
                <w:bCs/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1488F66C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6562389E" w14:textId="77777777" w:rsidR="00D72585" w:rsidRPr="006D7F13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0422E5C3" w14:textId="40C7612A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49D50D95" w14:textId="60AE760A" w:rsidR="00D72585" w:rsidRPr="0060302E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0D76D942" w14:textId="587CC576" w:rsidR="00D72585" w:rsidRPr="00F409B7" w:rsidRDefault="00F409B7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proofErr w:type="spellStart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Vẽ</w:t>
            </w:r>
            <w:proofErr w:type="spellEnd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đồ</w:t>
            </w:r>
            <w:proofErr w:type="spellEnd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thị</w:t>
            </w:r>
            <w:proofErr w:type="spellEnd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hàm</w:t>
            </w:r>
            <w:proofErr w:type="spellEnd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số</w:t>
            </w:r>
            <w:proofErr w:type="spellEnd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bậc</w:t>
            </w:r>
            <w:proofErr w:type="spellEnd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hai</w:t>
            </w:r>
            <w:proofErr w:type="spellEnd"/>
            <w:r w:rsidR="00F04705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F04705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hoặc</w:t>
            </w:r>
            <w:proofErr w:type="spellEnd"/>
            <w:r w:rsidR="00F04705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F04705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tìm</w:t>
            </w:r>
            <w:proofErr w:type="spellEnd"/>
            <w:r w:rsidR="00F04705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F04705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pt</w:t>
            </w:r>
            <w:proofErr w:type="spellEnd"/>
            <w:r w:rsidR="00F04705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F04705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hàm</w:t>
            </w:r>
            <w:proofErr w:type="spellEnd"/>
            <w:r w:rsidR="00F04705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F04705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số</w:t>
            </w:r>
            <w:proofErr w:type="spellEnd"/>
            <w:r w:rsidR="00F04705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F04705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bậc</w:t>
            </w:r>
            <w:proofErr w:type="spellEnd"/>
            <w:r w:rsidR="00F04705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2.</w:t>
            </w: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2379816F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07674B9B" w14:textId="39D4D3C2" w:rsidR="00D72585" w:rsidRPr="006D7F13" w:rsidRDefault="00254DED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Bài toán liên qua đến hàm số bậc 2</w:t>
            </w: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20CC2957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</w:tr>
      <w:tr w:rsidR="00D72585" w:rsidRPr="006D7F13" w14:paraId="72ACA66A" w14:textId="77777777" w:rsidTr="00D72585">
        <w:trPr>
          <w:trHeight w:val="180"/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598414B8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 xml:space="preserve">Số 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câu</w:t>
            </w:r>
          </w:p>
          <w:p w14:paraId="3B1BBA33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31C30AD3" w14:textId="55224E0B" w:rsidR="00D72585" w:rsidRPr="007F176C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2</w:t>
            </w:r>
          </w:p>
          <w:p w14:paraId="22830164" w14:textId="2018D131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0,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5đ</w:t>
            </w: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16D930C6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2530CE6F" w14:textId="77777777" w:rsidR="00D72585" w:rsidRPr="006D7F13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3F4BCCF4" w14:textId="3BE75822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5A0275FF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2B758ACF" w14:textId="098F0E8A" w:rsidR="00D72585" w:rsidRPr="003F502B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1</w:t>
            </w:r>
            <w:r w:rsidR="00254DED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254DED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câu</w:t>
            </w:r>
            <w:proofErr w:type="spellEnd"/>
          </w:p>
          <w:p w14:paraId="575AF280" w14:textId="28A96BAD" w:rsidR="00D72585" w:rsidRPr="003F502B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1</w:t>
            </w:r>
            <w:r w:rsidR="00254DED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đ</w:t>
            </w: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57160765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49852C95" w14:textId="00F8BC8F" w:rsidR="00D72585" w:rsidRDefault="00254DED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1 câu</w:t>
            </w:r>
          </w:p>
          <w:p w14:paraId="032680F1" w14:textId="2BA2C446" w:rsidR="00254DED" w:rsidRPr="006D7F13" w:rsidRDefault="00254DED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0,5 đ</w:t>
            </w: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772D4975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3</w:t>
            </w:r>
          </w:p>
          <w:p w14:paraId="1F67F848" w14:textId="22EF7AE2" w:rsidR="00D72585" w:rsidRPr="006D7F13" w:rsidRDefault="00DB4278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t>1,5đ</w:t>
            </w:r>
          </w:p>
        </w:tc>
      </w:tr>
      <w:tr w:rsidR="00D72585" w:rsidRPr="006D7F13" w14:paraId="3F08F127" w14:textId="77777777" w:rsidTr="00D72585">
        <w:trPr>
          <w:trHeight w:val="180"/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64791C8D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color w:val="000000" w:themeColor="text1"/>
                <w:sz w:val="26"/>
                <w:szCs w:val="26"/>
                <w:lang w:val="pt-BR"/>
              </w:rPr>
              <w:lastRenderedPageBreak/>
              <w:t>§1. Các định nghĩa.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15494ABB" w14:textId="29B83716" w:rsidR="00D72585" w:rsidRPr="007F176C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proofErr w:type="spellStart"/>
            <w:r w:rsidRPr="007F176C">
              <w:rPr>
                <w:color w:val="000000" w:themeColor="text1"/>
                <w:sz w:val="26"/>
                <w:szCs w:val="26"/>
                <w:lang w:val="en-US"/>
              </w:rPr>
              <w:t>Các</w:t>
            </w:r>
            <w:proofErr w:type="spellEnd"/>
            <w:r w:rsidRPr="007F176C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7F176C">
              <w:rPr>
                <w:color w:val="000000" w:themeColor="text1"/>
                <w:sz w:val="26"/>
                <w:szCs w:val="26"/>
                <w:lang w:val="en-US"/>
              </w:rPr>
              <w:t>khái</w:t>
            </w:r>
            <w:proofErr w:type="spellEnd"/>
            <w:r w:rsidRPr="007F176C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7F176C">
              <w:rPr>
                <w:color w:val="000000" w:themeColor="text1"/>
                <w:sz w:val="26"/>
                <w:szCs w:val="26"/>
                <w:lang w:val="en-US"/>
              </w:rPr>
              <w:t>niệm</w:t>
            </w:r>
            <w:proofErr w:type="spellEnd"/>
            <w:r w:rsidRPr="007F176C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7F176C">
              <w:rPr>
                <w:color w:val="000000" w:themeColor="text1"/>
                <w:sz w:val="26"/>
                <w:szCs w:val="26"/>
                <w:lang w:val="en-US"/>
              </w:rPr>
              <w:t>về</w:t>
            </w:r>
            <w:proofErr w:type="spellEnd"/>
            <w:r w:rsidRPr="007F176C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7F176C">
              <w:rPr>
                <w:color w:val="000000" w:themeColor="text1"/>
                <w:sz w:val="26"/>
                <w:szCs w:val="26"/>
                <w:lang w:val="en-US"/>
              </w:rPr>
              <w:t>vec</w:t>
            </w:r>
            <w:proofErr w:type="spellEnd"/>
            <w:r w:rsidRPr="007F176C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7F176C">
              <w:rPr>
                <w:color w:val="000000" w:themeColor="text1"/>
                <w:sz w:val="26"/>
                <w:szCs w:val="26"/>
                <w:lang w:val="en-US"/>
              </w:rPr>
              <w:t>tơ</w:t>
            </w:r>
            <w:proofErr w:type="spellEnd"/>
            <w:r w:rsidRPr="007F176C">
              <w:rPr>
                <w:color w:val="000000" w:themeColor="text1"/>
                <w:sz w:val="26"/>
                <w:szCs w:val="26"/>
                <w:lang w:val="en-US"/>
              </w:rPr>
              <w:t>,</w:t>
            </w:r>
            <w:r w:rsidRPr="007F176C">
              <w:rPr>
                <w:color w:val="000000" w:themeColor="text1"/>
                <w:sz w:val="26"/>
                <w:szCs w:val="26"/>
              </w:rPr>
              <w:t xml:space="preserve"> Hai vectơ bằng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7F176C">
              <w:rPr>
                <w:color w:val="000000" w:themeColor="text1"/>
                <w:sz w:val="26"/>
                <w:szCs w:val="26"/>
              </w:rPr>
              <w:t>nhau</w:t>
            </w: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37C4A4ED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0DF7EC65" w14:textId="49D1CED7" w:rsidR="00D72585" w:rsidRPr="006D7F13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7B349F6D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2CD51667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05C9465D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159D0234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436A4302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5E996D74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</w:tr>
      <w:tr w:rsidR="00D72585" w:rsidRPr="006D7F13" w14:paraId="356552DA" w14:textId="77777777" w:rsidTr="00D72585">
        <w:trPr>
          <w:trHeight w:val="180"/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5518423A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 xml:space="preserve">Số 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câu</w:t>
            </w:r>
          </w:p>
          <w:p w14:paraId="1EB19BD7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35F0A244" w14:textId="4C3F133D" w:rsidR="00D72585" w:rsidRPr="006D7F13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       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1</w:t>
            </w:r>
          </w:p>
          <w:p w14:paraId="1EB448BF" w14:textId="6B8DE584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0,2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5đ</w:t>
            </w: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05577F5D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719CFED5" w14:textId="20CEBB35" w:rsidR="00D72585" w:rsidRPr="006D7F13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2EE91615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3F010244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24C0ADFE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0EDFA119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3433FBEC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49545D48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1</w:t>
            </w:r>
          </w:p>
          <w:p w14:paraId="448B771C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D72585" w:rsidRPr="006D7F13" w14:paraId="45219ED2" w14:textId="77777777" w:rsidTr="00D72585">
        <w:trPr>
          <w:trHeight w:val="180"/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0B283B55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color w:val="000000" w:themeColor="text1"/>
                <w:sz w:val="26"/>
                <w:szCs w:val="26"/>
                <w:lang w:val="pt-BR"/>
              </w:rPr>
              <w:t>§2.Tổng và hiệu của hai vectơ.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2178DFF5" w14:textId="64C94E90" w:rsidR="00D72585" w:rsidRPr="003C23D7" w:rsidRDefault="00D72585" w:rsidP="00D72585">
            <w:pPr>
              <w:spacing w:line="276" w:lineRule="auto"/>
              <w:rPr>
                <w:color w:val="000000" w:themeColor="text1"/>
                <w:sz w:val="26"/>
                <w:szCs w:val="26"/>
                <w:lang w:val="en-US"/>
              </w:rPr>
            </w:pPr>
            <w:r w:rsidRPr="007F176C">
              <w:rPr>
                <w:color w:val="000000" w:themeColor="text1"/>
                <w:sz w:val="26"/>
                <w:szCs w:val="26"/>
              </w:rPr>
              <w:t>Quy tắc ba điểm, hình bình hành</w:t>
            </w:r>
            <w:r w:rsidR="003C23D7">
              <w:rPr>
                <w:color w:val="000000" w:themeColor="text1"/>
                <w:sz w:val="26"/>
                <w:szCs w:val="26"/>
                <w:lang w:val="en-US"/>
              </w:rPr>
              <w:t>,</w:t>
            </w:r>
            <w:proofErr w:type="spellStart"/>
            <w:r w:rsidR="003C23D7">
              <w:rPr>
                <w:color w:val="000000" w:themeColor="text1"/>
                <w:sz w:val="26"/>
                <w:szCs w:val="26"/>
                <w:lang w:val="en-US"/>
              </w:rPr>
              <w:t>trung</w:t>
            </w:r>
            <w:proofErr w:type="spellEnd"/>
            <w:r w:rsidR="003C23D7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3C23D7">
              <w:rPr>
                <w:color w:val="000000" w:themeColor="text1"/>
                <w:sz w:val="26"/>
                <w:szCs w:val="26"/>
                <w:lang w:val="en-US"/>
              </w:rPr>
              <w:t>điểm,trọng</w:t>
            </w:r>
            <w:proofErr w:type="spellEnd"/>
            <w:r w:rsidR="003C23D7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3C23D7">
              <w:rPr>
                <w:color w:val="000000" w:themeColor="text1"/>
                <w:sz w:val="26"/>
                <w:szCs w:val="26"/>
                <w:lang w:val="en-US"/>
              </w:rPr>
              <w:t>tâm</w:t>
            </w:r>
            <w:proofErr w:type="spellEnd"/>
            <w:r w:rsidR="003C23D7">
              <w:rPr>
                <w:color w:val="000000" w:themeColor="text1"/>
                <w:sz w:val="26"/>
                <w:szCs w:val="26"/>
                <w:lang w:val="en-US"/>
              </w:rPr>
              <w:t xml:space="preserve"> tam </w:t>
            </w:r>
            <w:proofErr w:type="spellStart"/>
            <w:r w:rsidR="003C23D7">
              <w:rPr>
                <w:color w:val="000000" w:themeColor="text1"/>
                <w:sz w:val="26"/>
                <w:szCs w:val="26"/>
                <w:lang w:val="en-US"/>
              </w:rPr>
              <w:t>giác</w:t>
            </w:r>
            <w:proofErr w:type="spellEnd"/>
            <w:r w:rsidR="003C23D7">
              <w:rPr>
                <w:color w:val="000000" w:themeColor="text1"/>
                <w:sz w:val="26"/>
                <w:szCs w:val="26"/>
                <w:lang w:val="en-US"/>
              </w:rPr>
              <w:t>.</w:t>
            </w:r>
          </w:p>
          <w:p w14:paraId="353476B2" w14:textId="77777777" w:rsidR="00D72585" w:rsidRPr="006D7F13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38BA6973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626C31FF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6BC6FFF1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4C55A780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0D07C985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7ECABBFE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429B06D2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50617064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</w:tr>
      <w:tr w:rsidR="00D72585" w:rsidRPr="006D7F13" w14:paraId="512C058A" w14:textId="77777777" w:rsidTr="00D72585">
        <w:trPr>
          <w:trHeight w:val="180"/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35D6A6BF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 xml:space="preserve">Số 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câu</w:t>
            </w:r>
          </w:p>
          <w:p w14:paraId="06C7B9AB" w14:textId="77777777" w:rsidR="00D72585" w:rsidRPr="006D7F13" w:rsidRDefault="00D72585" w:rsidP="00D72585">
            <w:pPr>
              <w:spacing w:line="276" w:lineRule="auto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372A8527" w14:textId="3C868A4B" w:rsidR="00D72585" w:rsidRPr="007F176C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1</w:t>
            </w:r>
          </w:p>
          <w:p w14:paraId="7542ED33" w14:textId="2AD1ED8B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0,</w:t>
            </w: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2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5đ</w:t>
            </w: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2392BB09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4F1E0556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4DBF8F81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48F12AD8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67057848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57E45DDD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6EF1BCDA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4AE6E1AB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1</w:t>
            </w:r>
          </w:p>
          <w:p w14:paraId="166C3B4F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D72585" w:rsidRPr="006D7F13" w14:paraId="4C265768" w14:textId="77777777" w:rsidTr="00D72585">
        <w:trPr>
          <w:trHeight w:val="180"/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20DD4FAF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color w:val="000000" w:themeColor="text1"/>
                <w:sz w:val="26"/>
                <w:szCs w:val="26"/>
                <w:lang w:val="pt-BR"/>
              </w:rPr>
              <w:t>§3.Tích của một số với một vectơ.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38BA45E2" w14:textId="2C839A33" w:rsidR="008B51D7" w:rsidRDefault="00D72585" w:rsidP="008B51D7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  <w:lang w:val="en-US"/>
              </w:rPr>
              <w:t>-</w:t>
            </w:r>
            <w:r w:rsidRPr="007F176C">
              <w:rPr>
                <w:color w:val="000000" w:themeColor="text1"/>
                <w:sz w:val="26"/>
                <w:szCs w:val="26"/>
              </w:rPr>
              <w:t xml:space="preserve">Xác định </w:t>
            </w:r>
            <w:r w:rsidR="008B51D7" w:rsidRPr="007F176C">
              <w:rPr>
                <w:color w:val="000000" w:themeColor="text1"/>
                <w:sz w:val="26"/>
                <w:szCs w:val="26"/>
              </w:rPr>
              <w:t>hệ số k</w:t>
            </w:r>
            <w:r w:rsidR="008B51D7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8B51D7">
              <w:rPr>
                <w:color w:val="000000" w:themeColor="text1"/>
                <w:sz w:val="26"/>
                <w:szCs w:val="26"/>
                <w:lang w:val="en-US"/>
              </w:rPr>
              <w:t>để</w:t>
            </w:r>
            <w:proofErr w:type="spellEnd"/>
            <w:r w:rsidR="008B51D7">
              <w:rPr>
                <w:color w:val="000000" w:themeColor="text1"/>
                <w:sz w:val="26"/>
                <w:szCs w:val="26"/>
                <w:lang w:val="en-US"/>
              </w:rPr>
              <w:t xml:space="preserve"> 1 </w:t>
            </w:r>
            <w:proofErr w:type="spellStart"/>
            <w:r w:rsidR="008B51D7">
              <w:rPr>
                <w:color w:val="000000" w:themeColor="text1"/>
                <w:sz w:val="26"/>
                <w:szCs w:val="26"/>
                <w:lang w:val="en-US"/>
              </w:rPr>
              <w:t>đẳng</w:t>
            </w:r>
            <w:proofErr w:type="spellEnd"/>
            <w:r w:rsidR="008B51D7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8B51D7">
              <w:rPr>
                <w:color w:val="000000" w:themeColor="text1"/>
                <w:sz w:val="26"/>
                <w:szCs w:val="26"/>
                <w:lang w:val="en-US"/>
              </w:rPr>
              <w:t>thức</w:t>
            </w:r>
            <w:proofErr w:type="spellEnd"/>
            <w:r w:rsidR="008B51D7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</w:p>
          <w:p w14:paraId="6546AA2A" w14:textId="3858B2FF" w:rsidR="00D72585" w:rsidRPr="00A113DD" w:rsidRDefault="008B51D7" w:rsidP="008B51D7">
            <w:pPr>
              <w:spacing w:line="276" w:lineRule="auto"/>
              <w:jc w:val="center"/>
              <w:rPr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color w:val="000000" w:themeColor="text1"/>
                <w:sz w:val="26"/>
                <w:szCs w:val="26"/>
              </w:rPr>
              <w:t xml:space="preserve">vectơ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đúng</w:t>
            </w:r>
            <w:proofErr w:type="spellEnd"/>
            <w:r w:rsidR="00D72585" w:rsidRPr="007F176C">
              <w:rPr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 w:rsidR="00D72585">
              <w:rPr>
                <w:color w:val="000000" w:themeColor="text1"/>
                <w:sz w:val="26"/>
                <w:szCs w:val="26"/>
                <w:lang w:val="en-US"/>
              </w:rPr>
              <w:t>Nhận</w:t>
            </w:r>
            <w:proofErr w:type="spellEnd"/>
            <w:r w:rsidR="00D7258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D72585">
              <w:rPr>
                <w:color w:val="000000" w:themeColor="text1"/>
                <w:sz w:val="26"/>
                <w:szCs w:val="26"/>
                <w:lang w:val="en-US"/>
              </w:rPr>
              <w:t>biết</w:t>
            </w:r>
            <w:proofErr w:type="spellEnd"/>
            <w:r w:rsidR="00D7258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D72585">
              <w:rPr>
                <w:color w:val="000000" w:themeColor="text1"/>
                <w:sz w:val="26"/>
                <w:szCs w:val="26"/>
                <w:lang w:val="en-US"/>
              </w:rPr>
              <w:t>các</w:t>
            </w:r>
            <w:proofErr w:type="spellEnd"/>
            <w:r w:rsidR="00D7258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D72585">
              <w:rPr>
                <w:color w:val="000000" w:themeColor="text1"/>
                <w:sz w:val="26"/>
                <w:szCs w:val="26"/>
                <w:lang w:val="en-US"/>
              </w:rPr>
              <w:t>công</w:t>
            </w:r>
            <w:proofErr w:type="spellEnd"/>
            <w:r w:rsidR="00D7258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D72585">
              <w:rPr>
                <w:color w:val="000000" w:themeColor="text1"/>
                <w:sz w:val="26"/>
                <w:szCs w:val="26"/>
                <w:lang w:val="en-US"/>
              </w:rPr>
              <w:t>thức</w:t>
            </w:r>
            <w:proofErr w:type="spellEnd"/>
            <w:r w:rsidR="00D7258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D72585">
              <w:rPr>
                <w:color w:val="000000" w:themeColor="text1"/>
                <w:sz w:val="26"/>
                <w:szCs w:val="26"/>
                <w:lang w:val="en-US"/>
              </w:rPr>
              <w:t>liên</w:t>
            </w:r>
            <w:proofErr w:type="spellEnd"/>
            <w:r w:rsidR="00D7258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D72585">
              <w:rPr>
                <w:color w:val="000000" w:themeColor="text1"/>
                <w:sz w:val="26"/>
                <w:szCs w:val="26"/>
                <w:lang w:val="en-US"/>
              </w:rPr>
              <w:t>quan</w:t>
            </w:r>
            <w:proofErr w:type="spellEnd"/>
            <w:r w:rsidR="00D7258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D72585">
              <w:rPr>
                <w:color w:val="000000" w:themeColor="text1"/>
                <w:sz w:val="26"/>
                <w:szCs w:val="26"/>
                <w:lang w:val="en-US"/>
              </w:rPr>
              <w:t>đến</w:t>
            </w:r>
            <w:proofErr w:type="spellEnd"/>
            <w:r w:rsidR="00D7258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D72585">
              <w:rPr>
                <w:color w:val="000000" w:themeColor="text1"/>
                <w:sz w:val="26"/>
                <w:szCs w:val="26"/>
                <w:lang w:val="en-US"/>
              </w:rPr>
              <w:t>trung</w:t>
            </w:r>
            <w:proofErr w:type="spellEnd"/>
            <w:r w:rsidR="00D7258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D72585">
              <w:rPr>
                <w:color w:val="000000" w:themeColor="text1"/>
                <w:sz w:val="26"/>
                <w:szCs w:val="26"/>
                <w:lang w:val="en-US"/>
              </w:rPr>
              <w:t>tu</w:t>
            </w:r>
            <w:r w:rsidR="003C23D7">
              <w:rPr>
                <w:color w:val="000000" w:themeColor="text1"/>
                <w:sz w:val="26"/>
                <w:szCs w:val="26"/>
                <w:lang w:val="en-US"/>
              </w:rPr>
              <w:t>y</w:t>
            </w:r>
            <w:r w:rsidR="00D72585">
              <w:rPr>
                <w:color w:val="000000" w:themeColor="text1"/>
                <w:sz w:val="26"/>
                <w:szCs w:val="26"/>
                <w:lang w:val="en-US"/>
              </w:rPr>
              <w:t>ến,trọng</w:t>
            </w:r>
            <w:proofErr w:type="spellEnd"/>
            <w:r w:rsidR="00D72585"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D72585">
              <w:rPr>
                <w:color w:val="000000" w:themeColor="text1"/>
                <w:sz w:val="26"/>
                <w:szCs w:val="26"/>
                <w:lang w:val="en-US"/>
              </w:rPr>
              <w:t>tâm</w:t>
            </w:r>
            <w:proofErr w:type="spellEnd"/>
            <w:r w:rsidR="00D72585">
              <w:rPr>
                <w:color w:val="000000" w:themeColor="text1"/>
                <w:sz w:val="26"/>
                <w:szCs w:val="26"/>
                <w:lang w:val="en-US"/>
              </w:rPr>
              <w:t xml:space="preserve"> tam </w:t>
            </w:r>
            <w:proofErr w:type="spellStart"/>
            <w:r w:rsidR="00D72585">
              <w:rPr>
                <w:color w:val="000000" w:themeColor="text1"/>
                <w:sz w:val="26"/>
                <w:szCs w:val="26"/>
                <w:lang w:val="en-US"/>
              </w:rPr>
              <w:t>giác</w:t>
            </w:r>
            <w:proofErr w:type="spellEnd"/>
            <w:r w:rsidR="00D72585">
              <w:rPr>
                <w:color w:val="000000" w:themeColor="text1"/>
                <w:sz w:val="26"/>
                <w:szCs w:val="26"/>
                <w:lang w:val="en-US"/>
              </w:rPr>
              <w:t>.</w:t>
            </w: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62FAF2EF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5046A752" w14:textId="3F4A6D46" w:rsidR="00D72585" w:rsidRPr="006D7F13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418DCF3A" w14:textId="4FD97B9B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7853C71F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410AF569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5C758E71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24E661F7" w14:textId="5D47B376" w:rsidR="00D72585" w:rsidRPr="003F502B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3548FD33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</w:tr>
      <w:tr w:rsidR="00D72585" w:rsidRPr="006D7F13" w14:paraId="6F124FCA" w14:textId="77777777" w:rsidTr="00D72585">
        <w:trPr>
          <w:trHeight w:val="180"/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75F40E5D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 xml:space="preserve">Số 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câu</w:t>
            </w:r>
          </w:p>
          <w:p w14:paraId="2ED800F8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3DB026C3" w14:textId="7715F53C" w:rsidR="00D72585" w:rsidRPr="007F176C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          2</w:t>
            </w:r>
          </w:p>
          <w:p w14:paraId="2FA9F540" w14:textId="783379F2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0,</w:t>
            </w:r>
            <w:r w:rsidRPr="006D7F13"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  <w:t>5</w:t>
            </w: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263252D9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03219F88" w14:textId="22D0C206" w:rsidR="00D72585" w:rsidRPr="006D7F13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3BF1C97F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45CBE39B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39E79351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040B5462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41B0F1CB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1</w:t>
            </w:r>
          </w:p>
          <w:p w14:paraId="3C38C972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6994E5F1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2</w:t>
            </w:r>
          </w:p>
          <w:p w14:paraId="10462BFD" w14:textId="5FDA4650" w:rsidR="00D72585" w:rsidRPr="00DB4278" w:rsidRDefault="00DB4278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t>1 đ</w:t>
            </w:r>
          </w:p>
        </w:tc>
      </w:tr>
      <w:tr w:rsidR="00D72585" w:rsidRPr="006D7F13" w14:paraId="6CF7A8D5" w14:textId="77777777" w:rsidTr="00D72585">
        <w:trPr>
          <w:trHeight w:val="180"/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2C8BF225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color w:val="000000" w:themeColor="text1"/>
                <w:sz w:val="26"/>
                <w:szCs w:val="26"/>
                <w:lang w:val="pt-BR"/>
              </w:rPr>
              <w:t>§4.Hệ trục tọa độ.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0FD52F5D" w14:textId="77777777" w:rsidR="00D72585" w:rsidRPr="007F176C" w:rsidRDefault="00D72585" w:rsidP="00D72585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7F176C">
              <w:rPr>
                <w:color w:val="000000" w:themeColor="text1"/>
                <w:sz w:val="26"/>
                <w:szCs w:val="26"/>
              </w:rPr>
              <w:t>X.Đ tọa độ của vectơ đối với hệ trục tọa độ Oxy</w:t>
            </w:r>
          </w:p>
          <w:p w14:paraId="0086C5ED" w14:textId="3813DE4D" w:rsidR="00D72585" w:rsidRPr="007F176C" w:rsidRDefault="00D72585" w:rsidP="00D72585">
            <w:pPr>
              <w:spacing w:line="276" w:lineRule="auto"/>
              <w:rPr>
                <w:color w:val="000000" w:themeColor="text1"/>
                <w:sz w:val="26"/>
                <w:szCs w:val="26"/>
                <w:lang w:val="en-US"/>
              </w:rPr>
            </w:pPr>
            <w:r w:rsidRPr="007F176C">
              <w:rPr>
                <w:color w:val="000000" w:themeColor="text1"/>
                <w:sz w:val="26"/>
                <w:szCs w:val="26"/>
              </w:rPr>
              <w:t>Tọa độ trọng tâm của ta</w:t>
            </w:r>
            <w:r w:rsidRPr="007F176C">
              <w:rPr>
                <w:color w:val="000000" w:themeColor="text1"/>
                <w:sz w:val="26"/>
                <w:szCs w:val="26"/>
                <w:lang w:val="en-US"/>
              </w:rPr>
              <w:t xml:space="preserve">m </w:t>
            </w:r>
            <w:r w:rsidRPr="007F176C">
              <w:rPr>
                <w:color w:val="000000" w:themeColor="text1"/>
                <w:sz w:val="26"/>
                <w:szCs w:val="26"/>
              </w:rPr>
              <w:t>giác</w:t>
            </w:r>
            <w:r>
              <w:rPr>
                <w:color w:val="000000" w:themeColor="text1"/>
                <w:sz w:val="26"/>
                <w:szCs w:val="26"/>
                <w:lang w:val="en-US"/>
              </w:rPr>
              <w:t>,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trung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điểm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của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đoạn</w:t>
            </w:r>
            <w:proofErr w:type="spellEnd"/>
            <w:r>
              <w:rPr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26"/>
                <w:szCs w:val="26"/>
                <w:lang w:val="en-US"/>
              </w:rPr>
              <w:t>thẳng</w:t>
            </w:r>
            <w:proofErr w:type="spellEnd"/>
          </w:p>
          <w:p w14:paraId="4D63BEFB" w14:textId="77777777" w:rsidR="00D72585" w:rsidRPr="006D7F13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06A291A2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25B9A8C1" w14:textId="6D44144D" w:rsidR="00D72585" w:rsidRPr="006D7F13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26E20368" w14:textId="566A9622" w:rsidR="00D72585" w:rsidRPr="003F502B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Tọa độ trung điểm của đoạn thẳng và tọa độ trọng tâm của tam giác</w:t>
            </w: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,</w:t>
            </w:r>
          </w:p>
          <w:p w14:paraId="5E8BB0BB" w14:textId="1998D94A" w:rsidR="00D72585" w:rsidRPr="003F502B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3007CDC0" w14:textId="77777777" w:rsidR="00D72585" w:rsidRPr="006D7F13" w:rsidRDefault="00D72585" w:rsidP="00D72585">
            <w:pPr>
              <w:spacing w:line="276" w:lineRule="auto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5AAC61D3" w14:textId="77777777" w:rsidR="00D72585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proofErr w:type="spellStart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xác</w:t>
            </w:r>
            <w:proofErr w:type="spellEnd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định</w:t>
            </w:r>
            <w:proofErr w:type="spellEnd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tọa</w:t>
            </w:r>
            <w:proofErr w:type="spellEnd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độ</w:t>
            </w:r>
            <w:proofErr w:type="spellEnd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vec</w:t>
            </w:r>
            <w:proofErr w:type="spellEnd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tơ</w:t>
            </w:r>
            <w:proofErr w:type="spellEnd"/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.</w:t>
            </w:r>
          </w:p>
          <w:p w14:paraId="366D1418" w14:textId="588EFC14" w:rsidR="00D72585" w:rsidRPr="00781BE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 xml:space="preserve">Tọa độ </w:t>
            </w:r>
            <w:proofErr w:type="spellStart"/>
            <w:r w:rsidR="00781BE3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còn</w:t>
            </w:r>
            <w:proofErr w:type="spellEnd"/>
            <w:r w:rsidR="00781BE3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781BE3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lại</w:t>
            </w:r>
            <w:proofErr w:type="spellEnd"/>
            <w:r w:rsidR="00781BE3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781BE3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của</w:t>
            </w:r>
            <w:proofErr w:type="spellEnd"/>
            <w:r w:rsidR="00781BE3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781BE3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một</w:t>
            </w:r>
            <w:proofErr w:type="spellEnd"/>
            <w:r w:rsidR="00781BE3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781BE3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hình</w:t>
            </w:r>
            <w:proofErr w:type="spellEnd"/>
            <w:r w:rsidR="00781BE3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.</w:t>
            </w: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11A8B24A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0FCC84FF" w14:textId="6BF40638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3416E262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</w:tr>
      <w:tr w:rsidR="00D72585" w:rsidRPr="006D7F13" w14:paraId="39039207" w14:textId="77777777" w:rsidTr="00D72585">
        <w:trPr>
          <w:trHeight w:val="180"/>
          <w:jc w:val="center"/>
        </w:trPr>
        <w:tc>
          <w:tcPr>
            <w:tcW w:w="1345" w:type="dxa"/>
            <w:tcBorders>
              <w:top w:val="dotted" w:sz="4" w:space="0" w:color="auto"/>
            </w:tcBorders>
            <w:vAlign w:val="center"/>
          </w:tcPr>
          <w:p w14:paraId="7414EE69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 xml:space="preserve">Số 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câu</w:t>
            </w:r>
          </w:p>
          <w:p w14:paraId="620B15DF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Số điểm</w:t>
            </w:r>
          </w:p>
        </w:tc>
        <w:tc>
          <w:tcPr>
            <w:tcW w:w="1769" w:type="dxa"/>
            <w:tcBorders>
              <w:top w:val="dotted" w:sz="4" w:space="0" w:color="auto"/>
            </w:tcBorders>
            <w:vAlign w:val="center"/>
          </w:tcPr>
          <w:p w14:paraId="5E530339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2</w:t>
            </w:r>
          </w:p>
          <w:p w14:paraId="31AF7B2C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0,5</w:t>
            </w:r>
          </w:p>
        </w:tc>
        <w:tc>
          <w:tcPr>
            <w:tcW w:w="283" w:type="dxa"/>
            <w:tcBorders>
              <w:top w:val="dotted" w:sz="4" w:space="0" w:color="auto"/>
            </w:tcBorders>
            <w:vAlign w:val="center"/>
          </w:tcPr>
          <w:p w14:paraId="34151C2E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84" w:type="dxa"/>
            <w:tcBorders>
              <w:top w:val="dotted" w:sz="4" w:space="0" w:color="auto"/>
            </w:tcBorders>
            <w:vAlign w:val="center"/>
          </w:tcPr>
          <w:p w14:paraId="3B067452" w14:textId="27795F98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1894" w:type="dxa"/>
            <w:tcBorders>
              <w:top w:val="dotted" w:sz="4" w:space="0" w:color="auto"/>
            </w:tcBorders>
            <w:vAlign w:val="center"/>
          </w:tcPr>
          <w:p w14:paraId="01A94B27" w14:textId="7500AFD3" w:rsidR="00D72585" w:rsidRPr="00D72585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6D7F13">
              <w:rPr>
                <w:b/>
                <w:bCs/>
                <w:color w:val="000000" w:themeColor="text1"/>
                <w:sz w:val="26"/>
                <w:szCs w:val="26"/>
              </w:rPr>
              <w:t>1</w:t>
            </w: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proofErr w:type="spellStart"/>
            <w:r w:rsidR="00254DED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câu</w:t>
            </w:r>
            <w:proofErr w:type="spellEnd"/>
          </w:p>
          <w:p w14:paraId="3BC353D8" w14:textId="4FEC498B" w:rsidR="00D72585" w:rsidRPr="003F502B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1, đ</w:t>
            </w:r>
          </w:p>
          <w:p w14:paraId="56B4D715" w14:textId="201F357B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</w:rPr>
            </w:pPr>
          </w:p>
        </w:tc>
        <w:tc>
          <w:tcPr>
            <w:tcW w:w="799" w:type="dxa"/>
            <w:tcBorders>
              <w:top w:val="dotted" w:sz="4" w:space="0" w:color="auto"/>
            </w:tcBorders>
            <w:vAlign w:val="center"/>
          </w:tcPr>
          <w:p w14:paraId="72AC1825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2081" w:type="dxa"/>
            <w:tcBorders>
              <w:top w:val="dotted" w:sz="4" w:space="0" w:color="auto"/>
            </w:tcBorders>
            <w:vAlign w:val="center"/>
          </w:tcPr>
          <w:p w14:paraId="2D38E6B2" w14:textId="4AF1D3AF" w:rsidR="00D72585" w:rsidRPr="00D72585" w:rsidRDefault="00781BE3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1</w:t>
            </w:r>
            <w:r w:rsidR="00D72585">
              <w:rPr>
                <w:b/>
                <w:bCs/>
                <w:color w:val="000000" w:themeColor="text1"/>
                <w:sz w:val="26"/>
                <w:szCs w:val="26"/>
                <w:lang w:val="en-US"/>
              </w:rPr>
              <w:t>đ</w:t>
            </w:r>
          </w:p>
        </w:tc>
        <w:tc>
          <w:tcPr>
            <w:tcW w:w="540" w:type="dxa"/>
            <w:tcBorders>
              <w:top w:val="dotted" w:sz="4" w:space="0" w:color="auto"/>
            </w:tcBorders>
            <w:vAlign w:val="center"/>
          </w:tcPr>
          <w:p w14:paraId="7AF712ED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14:paraId="739E0D40" w14:textId="77777777" w:rsidR="00D72585" w:rsidRPr="006D7F13" w:rsidRDefault="00D72585" w:rsidP="00D72585">
            <w:pPr>
              <w:spacing w:line="276" w:lineRule="auto"/>
              <w:jc w:val="center"/>
              <w:rPr>
                <w:b/>
                <w:bCs/>
                <w:color w:val="000000" w:themeColor="text1"/>
                <w:sz w:val="26"/>
                <w:szCs w:val="26"/>
                <w:lang w:val="sv-SE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116F3388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5</w:t>
            </w:r>
          </w:p>
          <w:p w14:paraId="7218B5CE" w14:textId="75871417" w:rsidR="00D72585" w:rsidRPr="00DB4278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2</w:t>
            </w:r>
            <w:r w:rsidR="00DB4278"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t xml:space="preserve"> đ</w:t>
            </w:r>
          </w:p>
        </w:tc>
      </w:tr>
      <w:tr w:rsidR="00D72585" w:rsidRPr="006D7F13" w14:paraId="2B1C3776" w14:textId="77777777" w:rsidTr="00A113DD">
        <w:trPr>
          <w:jc w:val="center"/>
        </w:trPr>
        <w:tc>
          <w:tcPr>
            <w:tcW w:w="1345" w:type="dxa"/>
            <w:vAlign w:val="center"/>
          </w:tcPr>
          <w:p w14:paraId="5905E97D" w14:textId="77777777" w:rsidR="00D72585" w:rsidRPr="006D7F13" w:rsidRDefault="00D72585" w:rsidP="00D72585">
            <w:pPr>
              <w:spacing w:line="276" w:lineRule="auto"/>
              <w:ind w:right="-63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Tổng số ý</w:t>
            </w:r>
          </w:p>
          <w:p w14:paraId="52DB3D2C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 xml:space="preserve">Tổng 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lastRenderedPageBreak/>
              <w:t>điểm</w:t>
            </w:r>
          </w:p>
          <w:p w14:paraId="3FC695E1" w14:textId="77777777" w:rsidR="00D72585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  <w:p w14:paraId="4070AADC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2052" w:type="dxa"/>
            <w:gridSpan w:val="2"/>
            <w:vAlign w:val="center"/>
          </w:tcPr>
          <w:p w14:paraId="3D5796C2" w14:textId="1C9F953C" w:rsidR="00D72585" w:rsidRPr="007F176C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lastRenderedPageBreak/>
              <w:t>16</w:t>
            </w:r>
          </w:p>
          <w:p w14:paraId="643F6C56" w14:textId="77777777" w:rsidR="00D72585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</w:pPr>
          </w:p>
          <w:p w14:paraId="702C139A" w14:textId="7E177076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lastRenderedPageBreak/>
              <w:t>4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đ</w:t>
            </w:r>
          </w:p>
          <w:p w14:paraId="65F8FE84" w14:textId="77777777" w:rsidR="00D72585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</w:pPr>
          </w:p>
          <w:p w14:paraId="1C490CA9" w14:textId="26474873" w:rsidR="00D72585" w:rsidRPr="00D72585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t>40%</w:t>
            </w:r>
          </w:p>
        </w:tc>
        <w:tc>
          <w:tcPr>
            <w:tcW w:w="2178" w:type="dxa"/>
            <w:gridSpan w:val="2"/>
            <w:vAlign w:val="center"/>
          </w:tcPr>
          <w:p w14:paraId="34FBEC78" w14:textId="1B046238" w:rsidR="00D72585" w:rsidRDefault="00D72585" w:rsidP="00D72585">
            <w:pPr>
              <w:spacing w:before="100" w:beforeAutospacing="1" w:after="480" w:line="276" w:lineRule="auto"/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lastRenderedPageBreak/>
              <w:t xml:space="preserve">        3 </w:t>
            </w:r>
            <w:proofErr w:type="spellStart"/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t>bài</w:t>
            </w:r>
            <w:proofErr w:type="spellEnd"/>
          </w:p>
          <w:p w14:paraId="1238C647" w14:textId="6B6EFDFE" w:rsidR="00D72585" w:rsidRPr="00D72585" w:rsidRDefault="00D72585" w:rsidP="00D72585">
            <w:pPr>
              <w:spacing w:before="100" w:beforeAutospacing="1" w:after="480" w:line="276" w:lineRule="auto"/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lastRenderedPageBreak/>
              <w:t xml:space="preserve">        3</w:t>
            </w:r>
            <w:r w:rsidR="00254DED"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t>,5</w:t>
            </w: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en-US"/>
              </w:rPr>
              <w:t xml:space="preserve"> đ</w:t>
            </w:r>
          </w:p>
          <w:p w14:paraId="529635E8" w14:textId="066E9485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3</w:t>
            </w:r>
            <w:r w:rsidR="00254DED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5</w:t>
            </w: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%</w:t>
            </w:r>
          </w:p>
        </w:tc>
        <w:tc>
          <w:tcPr>
            <w:tcW w:w="4500" w:type="dxa"/>
            <w:gridSpan w:val="4"/>
            <w:vAlign w:val="center"/>
          </w:tcPr>
          <w:p w14:paraId="679EE710" w14:textId="77777777" w:rsidR="00D72585" w:rsidRDefault="00D72585" w:rsidP="00D72585">
            <w:pPr>
              <w:spacing w:line="276" w:lineRule="auto"/>
              <w:rPr>
                <w:rFonts w:eastAsia="TimesNewRomanPS-BoldMT"/>
                <w:color w:val="000000" w:themeColor="text1"/>
                <w:sz w:val="26"/>
                <w:szCs w:val="26"/>
                <w:lang w:val="sv-SE"/>
              </w:rPr>
            </w:pPr>
            <w:r w:rsidRPr="00BD462F">
              <w:rPr>
                <w:rFonts w:eastAsia="TimesNewRomanPS-BoldMT"/>
                <w:noProof/>
                <w:color w:val="000000" w:themeColor="text1"/>
                <w:sz w:val="26"/>
                <w:szCs w:val="26"/>
                <w:lang w:val="en-US" w:eastAsia="en-US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0015BC9" wp14:editId="2F2B0D08">
                      <wp:simplePos x="0" y="0"/>
                      <wp:positionH relativeFrom="column">
                        <wp:posOffset>1754505</wp:posOffset>
                      </wp:positionH>
                      <wp:positionV relativeFrom="paragraph">
                        <wp:posOffset>-37465</wp:posOffset>
                      </wp:positionV>
                      <wp:extent cx="9525" cy="1219200"/>
                      <wp:effectExtent l="0" t="0" r="2857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12192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109566B" id="Straight Connector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8.15pt,-2.95pt" to="138.9pt,9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14:paraId="56132C39" w14:textId="57C174B9" w:rsidR="00D72585" w:rsidRPr="00254DED" w:rsidRDefault="00D72585" w:rsidP="00D72585">
            <w:pPr>
              <w:spacing w:line="276" w:lineRule="auto"/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eastAsia="TimesNewRomanPS-BoldMT"/>
                <w:color w:val="000000" w:themeColor="text1"/>
                <w:sz w:val="26"/>
                <w:szCs w:val="26"/>
              </w:rPr>
              <w:t xml:space="preserve">           </w:t>
            </w:r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2 </w:t>
            </w:r>
            <w:proofErr w:type="spellStart"/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bài</w:t>
            </w:r>
            <w:proofErr w:type="spellEnd"/>
            <w:r>
              <w:rPr>
                <w:rFonts w:eastAsia="TimesNewRomanPS-BoldMT"/>
                <w:color w:val="000000" w:themeColor="text1"/>
                <w:sz w:val="26"/>
                <w:szCs w:val="26"/>
              </w:rPr>
              <w:t xml:space="preserve">                                     </w:t>
            </w:r>
            <w:r w:rsidR="009F6D78"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1</w:t>
            </w:r>
            <w:r>
              <w:rPr>
                <w:rFonts w:eastAsia="TimesNewRomanPS-BoldMT"/>
                <w:color w:val="000000" w:themeColor="text1"/>
                <w:sz w:val="26"/>
                <w:szCs w:val="26"/>
              </w:rPr>
              <w:t xml:space="preserve">  </w:t>
            </w:r>
            <w:proofErr w:type="spellStart"/>
            <w:r w:rsidR="00254DED"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câu</w:t>
            </w:r>
            <w:proofErr w:type="spellEnd"/>
          </w:p>
          <w:p w14:paraId="389477A0" w14:textId="77777777" w:rsidR="00D72585" w:rsidRDefault="00D72585" w:rsidP="00D72585">
            <w:pPr>
              <w:spacing w:line="276" w:lineRule="auto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>
              <w:rPr>
                <w:rFonts w:eastAsia="TimesNewRomanPS-BoldMT"/>
                <w:color w:val="000000" w:themeColor="text1"/>
                <w:sz w:val="26"/>
                <w:szCs w:val="26"/>
              </w:rPr>
              <w:lastRenderedPageBreak/>
              <w:t xml:space="preserve">       </w:t>
            </w:r>
          </w:p>
          <w:p w14:paraId="32BE04B3" w14:textId="18F3F3AF" w:rsidR="00D72585" w:rsidRDefault="00D72585" w:rsidP="00D72585">
            <w:pPr>
              <w:spacing w:line="276" w:lineRule="auto"/>
              <w:rPr>
                <w:rFonts w:eastAsia="TimesNewRomanPS-BoldMT"/>
                <w:color w:val="000000" w:themeColor="text1"/>
                <w:sz w:val="26"/>
                <w:szCs w:val="26"/>
              </w:rPr>
            </w:pPr>
            <w:r>
              <w:rPr>
                <w:rFonts w:eastAsia="TimesNewRomanPS-BoldMT"/>
                <w:color w:val="000000" w:themeColor="text1"/>
                <w:sz w:val="26"/>
                <w:szCs w:val="26"/>
              </w:rPr>
              <w:t xml:space="preserve">     </w:t>
            </w:r>
            <w:r w:rsidR="00254DED"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      </w:t>
            </w:r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2</w:t>
            </w:r>
            <w:r w:rsidR="00254DED"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</w:t>
            </w:r>
            <w:r>
              <w:rPr>
                <w:rFonts w:eastAsia="TimesNewRomanPS-BoldMT"/>
                <w:color w:val="000000" w:themeColor="text1"/>
                <w:sz w:val="26"/>
                <w:szCs w:val="26"/>
              </w:rPr>
              <w:t xml:space="preserve">đ                                  </w:t>
            </w:r>
            <w:r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 xml:space="preserve">    </w:t>
            </w:r>
            <w:r w:rsidR="009F6D78">
              <w:rPr>
                <w:rFonts w:eastAsia="TimesNewRomanPS-BoldMT"/>
                <w:color w:val="000000" w:themeColor="text1"/>
                <w:sz w:val="26"/>
                <w:szCs w:val="26"/>
                <w:lang w:val="en-US"/>
              </w:rPr>
              <w:t>0,5</w:t>
            </w:r>
            <w:r>
              <w:rPr>
                <w:rFonts w:eastAsia="TimesNewRomanPS-BoldMT"/>
                <w:color w:val="000000" w:themeColor="text1"/>
                <w:sz w:val="26"/>
                <w:szCs w:val="26"/>
              </w:rPr>
              <w:t xml:space="preserve"> đ</w:t>
            </w:r>
          </w:p>
          <w:p w14:paraId="3EC71D1F" w14:textId="77777777" w:rsidR="00D72585" w:rsidRDefault="00D72585" w:rsidP="00D72585">
            <w:pPr>
              <w:rPr>
                <w:rFonts w:eastAsia="TimesNewRomanPS-BoldMT"/>
                <w:sz w:val="26"/>
                <w:szCs w:val="26"/>
              </w:rPr>
            </w:pPr>
            <w:r>
              <w:rPr>
                <w:rFonts w:eastAsia="TimesNewRomanPS-BoldMT"/>
                <w:sz w:val="26"/>
                <w:szCs w:val="26"/>
              </w:rPr>
              <w:t xml:space="preserve">          </w:t>
            </w:r>
          </w:p>
          <w:p w14:paraId="77B4FCC9" w14:textId="33B45FEC" w:rsidR="00D72585" w:rsidRDefault="00D72585" w:rsidP="00D72585">
            <w:pPr>
              <w:rPr>
                <w:rFonts w:eastAsia="TimesNewRomanPS-BoldMT"/>
                <w:sz w:val="26"/>
                <w:szCs w:val="26"/>
              </w:rPr>
            </w:pPr>
            <w:r>
              <w:rPr>
                <w:rFonts w:eastAsia="TimesNewRomanPS-BoldMT"/>
                <w:sz w:val="26"/>
                <w:szCs w:val="26"/>
              </w:rPr>
              <w:t xml:space="preserve">            </w:t>
            </w:r>
            <w:r>
              <w:rPr>
                <w:rFonts w:eastAsia="TimesNewRomanPS-BoldMT"/>
                <w:sz w:val="26"/>
                <w:szCs w:val="26"/>
                <w:lang w:val="en-US"/>
              </w:rPr>
              <w:t>2</w:t>
            </w:r>
            <w:r w:rsidR="00254DED">
              <w:rPr>
                <w:rFonts w:eastAsia="TimesNewRomanPS-BoldMT"/>
                <w:sz w:val="26"/>
                <w:szCs w:val="26"/>
                <w:lang w:val="en-US"/>
              </w:rPr>
              <w:t>0</w:t>
            </w:r>
            <w:r>
              <w:rPr>
                <w:rFonts w:eastAsia="TimesNewRomanPS-BoldMT"/>
                <w:sz w:val="26"/>
                <w:szCs w:val="26"/>
                <w:lang w:val="en-US"/>
              </w:rPr>
              <w:t>%</w:t>
            </w:r>
            <w:r>
              <w:rPr>
                <w:rFonts w:eastAsia="TimesNewRomanPS-BoldMT"/>
                <w:sz w:val="26"/>
                <w:szCs w:val="26"/>
              </w:rPr>
              <w:t xml:space="preserve">                             </w:t>
            </w:r>
            <w:r w:rsidR="009F6D78">
              <w:rPr>
                <w:rFonts w:eastAsia="TimesNewRomanPS-BoldMT"/>
                <w:sz w:val="26"/>
                <w:szCs w:val="26"/>
                <w:lang w:val="en-US"/>
              </w:rPr>
              <w:t>5</w:t>
            </w:r>
            <w:r>
              <w:rPr>
                <w:rFonts w:eastAsia="TimesNewRomanPS-BoldMT"/>
                <w:sz w:val="26"/>
                <w:szCs w:val="26"/>
              </w:rPr>
              <w:t xml:space="preserve">%   </w:t>
            </w:r>
          </w:p>
          <w:p w14:paraId="755292A4" w14:textId="77777777" w:rsidR="00D72585" w:rsidRPr="004434BE" w:rsidRDefault="00D72585" w:rsidP="00D72585">
            <w:pPr>
              <w:rPr>
                <w:rFonts w:eastAsia="TimesNewRomanPS-BoldMT"/>
                <w:sz w:val="26"/>
                <w:szCs w:val="26"/>
              </w:rPr>
            </w:pPr>
            <w:r>
              <w:rPr>
                <w:rFonts w:eastAsia="TimesNewRomanPS-BoldMT"/>
                <w:sz w:val="26"/>
                <w:szCs w:val="26"/>
              </w:rPr>
              <w:t xml:space="preserve"> </w:t>
            </w:r>
          </w:p>
        </w:tc>
        <w:tc>
          <w:tcPr>
            <w:tcW w:w="900" w:type="dxa"/>
            <w:vAlign w:val="center"/>
          </w:tcPr>
          <w:p w14:paraId="7BD0A5DF" w14:textId="77777777" w:rsidR="00D72585" w:rsidRDefault="00D72585" w:rsidP="00D72585">
            <w:pPr>
              <w:spacing w:line="276" w:lineRule="auto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lastRenderedPageBreak/>
              <w:t xml:space="preserve"> </w:t>
            </w:r>
          </w:p>
          <w:p w14:paraId="0E784570" w14:textId="77777777" w:rsidR="00D72585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</w:pPr>
            <w:r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20</w:t>
            </w:r>
          </w:p>
          <w:p w14:paraId="370CA30B" w14:textId="77777777" w:rsidR="00D72585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  <w:p w14:paraId="7AD7B02A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10đ</w:t>
            </w:r>
          </w:p>
          <w:p w14:paraId="3F8E2CED" w14:textId="77777777" w:rsidR="00D72585" w:rsidRDefault="00D72585" w:rsidP="00D72585">
            <w:pPr>
              <w:spacing w:line="276" w:lineRule="auto"/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</w:pPr>
          </w:p>
          <w:p w14:paraId="4C5E48B4" w14:textId="77777777" w:rsidR="00D72585" w:rsidRPr="006D7F13" w:rsidRDefault="00D72585" w:rsidP="00D72585">
            <w:pPr>
              <w:spacing w:line="276" w:lineRule="auto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sz w:val="26"/>
                <w:szCs w:val="26"/>
              </w:rPr>
              <w:t>10</w:t>
            </w:r>
            <w:r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0</w:t>
            </w:r>
            <w:r w:rsidRPr="006D7F13"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  <w:t>%</w:t>
            </w:r>
          </w:p>
          <w:p w14:paraId="5817FB9A" w14:textId="77777777" w:rsidR="00D72585" w:rsidRPr="006D7F13" w:rsidRDefault="00D72585" w:rsidP="00D72585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z w:val="26"/>
                <w:szCs w:val="26"/>
                <w:lang w:val="sv-SE"/>
              </w:rPr>
            </w:pPr>
          </w:p>
        </w:tc>
      </w:tr>
    </w:tbl>
    <w:p w14:paraId="74886EA6" w14:textId="77777777" w:rsidR="00ED6BDB" w:rsidRDefault="00ED6BDB">
      <w:pPr>
        <w:rPr>
          <w:color w:val="000000" w:themeColor="text1"/>
          <w:lang w:val="en-US"/>
        </w:rPr>
      </w:pPr>
    </w:p>
    <w:p w14:paraId="705843E6" w14:textId="77777777" w:rsidR="008B51D7" w:rsidRDefault="008B51D7">
      <w:pPr>
        <w:rPr>
          <w:color w:val="000000" w:themeColor="text1"/>
          <w:lang w:val="en-US"/>
        </w:rPr>
      </w:pPr>
    </w:p>
    <w:p w14:paraId="0531BBBB" w14:textId="77777777" w:rsidR="008B51D7" w:rsidRDefault="008B51D7">
      <w:pPr>
        <w:rPr>
          <w:color w:val="000000" w:themeColor="text1"/>
          <w:lang w:val="en-US"/>
        </w:rPr>
      </w:pPr>
    </w:p>
    <w:p w14:paraId="5FFB9B12" w14:textId="0422ABC8" w:rsidR="008B51D7" w:rsidRDefault="008B51D7">
      <w:pPr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 xml:space="preserve">                                                                                                                 </w:t>
      </w:r>
      <w:proofErr w:type="spellStart"/>
      <w:r>
        <w:rPr>
          <w:color w:val="000000" w:themeColor="text1"/>
          <w:lang w:val="en-US"/>
        </w:rPr>
        <w:t>Thay</w:t>
      </w:r>
      <w:proofErr w:type="spellEnd"/>
      <w:r>
        <w:rPr>
          <w:color w:val="000000" w:themeColor="text1"/>
          <w:lang w:val="en-US"/>
        </w:rPr>
        <w:t xml:space="preserve"> </w:t>
      </w:r>
      <w:proofErr w:type="spellStart"/>
      <w:r>
        <w:rPr>
          <w:color w:val="000000" w:themeColor="text1"/>
          <w:lang w:val="en-US"/>
        </w:rPr>
        <w:t>mặt</w:t>
      </w:r>
      <w:proofErr w:type="spellEnd"/>
      <w:r>
        <w:rPr>
          <w:color w:val="000000" w:themeColor="text1"/>
          <w:lang w:val="en-US"/>
        </w:rPr>
        <w:t xml:space="preserve"> </w:t>
      </w:r>
      <w:proofErr w:type="spellStart"/>
      <w:r>
        <w:rPr>
          <w:color w:val="000000" w:themeColor="text1"/>
          <w:lang w:val="en-US"/>
        </w:rPr>
        <w:t>tổ</w:t>
      </w:r>
      <w:proofErr w:type="spellEnd"/>
      <w:r>
        <w:rPr>
          <w:color w:val="000000" w:themeColor="text1"/>
          <w:lang w:val="en-US"/>
        </w:rPr>
        <w:t xml:space="preserve"> </w:t>
      </w:r>
      <w:proofErr w:type="spellStart"/>
      <w:r>
        <w:rPr>
          <w:color w:val="000000" w:themeColor="text1"/>
          <w:lang w:val="en-US"/>
        </w:rPr>
        <w:t>chuyên</w:t>
      </w:r>
      <w:proofErr w:type="spellEnd"/>
      <w:r>
        <w:rPr>
          <w:color w:val="000000" w:themeColor="text1"/>
          <w:lang w:val="en-US"/>
        </w:rPr>
        <w:t xml:space="preserve"> </w:t>
      </w:r>
      <w:proofErr w:type="spellStart"/>
      <w:r>
        <w:rPr>
          <w:color w:val="000000" w:themeColor="text1"/>
          <w:lang w:val="en-US"/>
        </w:rPr>
        <w:t>môn</w:t>
      </w:r>
      <w:proofErr w:type="spellEnd"/>
    </w:p>
    <w:p w14:paraId="5278ECD6" w14:textId="3B554BBD" w:rsidR="008B51D7" w:rsidRDefault="008B51D7">
      <w:pPr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 xml:space="preserve">                                                                                                                               TTCM</w:t>
      </w:r>
    </w:p>
    <w:p w14:paraId="4124C98F" w14:textId="77777777" w:rsidR="008B51D7" w:rsidRDefault="008B51D7">
      <w:pPr>
        <w:rPr>
          <w:color w:val="000000" w:themeColor="text1"/>
          <w:lang w:val="en-US"/>
        </w:rPr>
      </w:pPr>
    </w:p>
    <w:p w14:paraId="524774DD" w14:textId="77777777" w:rsidR="008B51D7" w:rsidRDefault="008B51D7">
      <w:pPr>
        <w:rPr>
          <w:color w:val="000000" w:themeColor="text1"/>
          <w:lang w:val="en-US"/>
        </w:rPr>
      </w:pPr>
    </w:p>
    <w:p w14:paraId="1A5B2F02" w14:textId="77777777" w:rsidR="008B51D7" w:rsidRDefault="008B51D7">
      <w:pPr>
        <w:rPr>
          <w:color w:val="000000" w:themeColor="text1"/>
          <w:lang w:val="en-US"/>
        </w:rPr>
      </w:pPr>
    </w:p>
    <w:p w14:paraId="372728B5" w14:textId="0AA2CE2B" w:rsidR="008B51D7" w:rsidRPr="008B51D7" w:rsidRDefault="008B51D7">
      <w:pPr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 xml:space="preserve">                                                                                          </w:t>
      </w:r>
      <w:r>
        <w:rPr>
          <w:color w:val="000000" w:themeColor="text1"/>
          <w:lang w:val="en-US"/>
        </w:rPr>
        <w:tab/>
      </w:r>
      <w:r>
        <w:rPr>
          <w:color w:val="000000" w:themeColor="text1"/>
          <w:lang w:val="en-US"/>
        </w:rPr>
        <w:tab/>
      </w:r>
      <w:r>
        <w:rPr>
          <w:color w:val="000000" w:themeColor="text1"/>
          <w:lang w:val="en-US"/>
        </w:rPr>
        <w:tab/>
        <w:t xml:space="preserve">     </w:t>
      </w:r>
      <w:proofErr w:type="spellStart"/>
      <w:r>
        <w:rPr>
          <w:color w:val="000000" w:themeColor="text1"/>
          <w:lang w:val="en-US"/>
        </w:rPr>
        <w:t>Nguyễn</w:t>
      </w:r>
      <w:proofErr w:type="spellEnd"/>
      <w:r>
        <w:rPr>
          <w:color w:val="000000" w:themeColor="text1"/>
          <w:lang w:val="en-US"/>
        </w:rPr>
        <w:t xml:space="preserve"> </w:t>
      </w:r>
      <w:proofErr w:type="spellStart"/>
      <w:r>
        <w:rPr>
          <w:color w:val="000000" w:themeColor="text1"/>
          <w:lang w:val="en-US"/>
        </w:rPr>
        <w:t>Văn</w:t>
      </w:r>
      <w:proofErr w:type="spellEnd"/>
      <w:r>
        <w:rPr>
          <w:color w:val="000000" w:themeColor="text1"/>
          <w:lang w:val="en-US"/>
        </w:rPr>
        <w:t xml:space="preserve"> </w:t>
      </w:r>
      <w:proofErr w:type="spellStart"/>
      <w:r>
        <w:rPr>
          <w:color w:val="000000" w:themeColor="text1"/>
          <w:lang w:val="en-US"/>
        </w:rPr>
        <w:t>Dục</w:t>
      </w:r>
      <w:proofErr w:type="spellEnd"/>
    </w:p>
    <w:sectPr w:rsidR="008B51D7" w:rsidRPr="008B51D7" w:rsidSect="008B51D7"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-BoldMT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0D83"/>
    <w:rsid w:val="000A3268"/>
    <w:rsid w:val="000F3FC7"/>
    <w:rsid w:val="00143268"/>
    <w:rsid w:val="00164152"/>
    <w:rsid w:val="00195215"/>
    <w:rsid w:val="001B5981"/>
    <w:rsid w:val="00241AF5"/>
    <w:rsid w:val="00247EBC"/>
    <w:rsid w:val="00254DED"/>
    <w:rsid w:val="0030505C"/>
    <w:rsid w:val="00385845"/>
    <w:rsid w:val="003B0D83"/>
    <w:rsid w:val="003C23D7"/>
    <w:rsid w:val="003E411B"/>
    <w:rsid w:val="003F502B"/>
    <w:rsid w:val="00443108"/>
    <w:rsid w:val="004434BE"/>
    <w:rsid w:val="00510ED8"/>
    <w:rsid w:val="005B6C0B"/>
    <w:rsid w:val="005F14E0"/>
    <w:rsid w:val="0060302E"/>
    <w:rsid w:val="006572BD"/>
    <w:rsid w:val="00685331"/>
    <w:rsid w:val="006D7F13"/>
    <w:rsid w:val="00781BE3"/>
    <w:rsid w:val="007F176C"/>
    <w:rsid w:val="008B51D7"/>
    <w:rsid w:val="009F6D78"/>
    <w:rsid w:val="00A113DD"/>
    <w:rsid w:val="00A16C82"/>
    <w:rsid w:val="00A50F9F"/>
    <w:rsid w:val="00AB19A5"/>
    <w:rsid w:val="00B13A66"/>
    <w:rsid w:val="00B92158"/>
    <w:rsid w:val="00BD462F"/>
    <w:rsid w:val="00D72585"/>
    <w:rsid w:val="00DB4278"/>
    <w:rsid w:val="00DE660C"/>
    <w:rsid w:val="00DF001B"/>
    <w:rsid w:val="00E12734"/>
    <w:rsid w:val="00ED6BDB"/>
    <w:rsid w:val="00F01E5F"/>
    <w:rsid w:val="00F04705"/>
    <w:rsid w:val="00F409B7"/>
    <w:rsid w:val="00F44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89AF1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0D83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8533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5331"/>
    <w:rPr>
      <w:rFonts w:ascii="Segoe UI" w:eastAsia="Times New Roman" w:hAnsi="Segoe UI" w:cs="Segoe UI"/>
      <w:sz w:val="18"/>
      <w:szCs w:val="18"/>
      <w:lang w:val="vi-VN" w:eastAsia="vi-VN"/>
    </w:rPr>
  </w:style>
  <w:style w:type="table" w:styleId="TableGrid">
    <w:name w:val="Table Grid"/>
    <w:basedOn w:val="TableNormal"/>
    <w:uiPriority w:val="39"/>
    <w:rsid w:val="008B51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0D83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8533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5331"/>
    <w:rPr>
      <w:rFonts w:ascii="Segoe UI" w:eastAsia="Times New Roman" w:hAnsi="Segoe UI" w:cs="Segoe UI"/>
      <w:sz w:val="18"/>
      <w:szCs w:val="18"/>
      <w:lang w:val="vi-VN" w:eastAsia="vi-VN"/>
    </w:rPr>
  </w:style>
  <w:style w:type="table" w:styleId="TableGrid">
    <w:name w:val="Table Grid"/>
    <w:basedOn w:val="TableNormal"/>
    <w:uiPriority w:val="39"/>
    <w:rsid w:val="008B51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5023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47282D-0160-4128-A14A-DB2B5470C2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462</Words>
  <Characters>263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ienbanmoi.com</Company>
  <LinksUpToDate>false</LinksUpToDate>
  <CharactersWithSpaces>3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dows User</cp:lastModifiedBy>
  <cp:revision>4</cp:revision>
  <cp:lastPrinted>2020-10-27T09:39:00Z</cp:lastPrinted>
  <dcterms:created xsi:type="dcterms:W3CDTF">2020-11-02T22:52:00Z</dcterms:created>
  <dcterms:modified xsi:type="dcterms:W3CDTF">2020-11-05T02:19:00Z</dcterms:modified>
</cp:coreProperties>
</file>